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notesSlides/notesSlide3.xml" ContentType="application/vnd.openxmlformats-officedocument.presentationml.notesSlide+xml"/>
  <Override PartName="/ppt/charts/chart6.xml" ContentType="application/vnd.openxmlformats-officedocument.drawingml.char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4.xml" ContentType="application/vnd.openxmlformats-officedocument.presentationml.notesSlide+xml"/>
  <Override PartName="/ppt/charts/chart7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4"/>
  </p:notesMasterIdLst>
  <p:sldIdLst>
    <p:sldId id="264" r:id="rId3"/>
    <p:sldId id="315" r:id="rId4"/>
    <p:sldId id="327" r:id="rId5"/>
    <p:sldId id="369" r:id="rId6"/>
    <p:sldId id="367" r:id="rId7"/>
    <p:sldId id="316" r:id="rId8"/>
    <p:sldId id="326" r:id="rId9"/>
    <p:sldId id="368" r:id="rId10"/>
    <p:sldId id="374" r:id="rId11"/>
    <p:sldId id="375" r:id="rId12"/>
    <p:sldId id="373" r:id="rId13"/>
    <p:sldId id="370" r:id="rId14"/>
    <p:sldId id="371" r:id="rId15"/>
    <p:sldId id="343" r:id="rId16"/>
    <p:sldId id="366" r:id="rId17"/>
    <p:sldId id="376" r:id="rId18"/>
    <p:sldId id="380" r:id="rId19"/>
    <p:sldId id="381" r:id="rId20"/>
    <p:sldId id="377" r:id="rId21"/>
    <p:sldId id="378" r:id="rId22"/>
    <p:sldId id="379" r:id="rId23"/>
  </p:sldIdLst>
  <p:sldSz cx="12241213" cy="6840538"/>
  <p:notesSz cx="6858000" cy="9144000"/>
  <p:defaultTextStyle>
    <a:defPPr>
      <a:defRPr lang="ru-RU"/>
    </a:defPPr>
    <a:lvl1pPr marL="0" algn="l" defTabSz="122118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10591" algn="l" defTabSz="122118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21181" algn="l" defTabSz="122118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31772" algn="l" defTabSz="122118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42362" algn="l" defTabSz="122118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52953" algn="l" defTabSz="122118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63544" algn="l" defTabSz="122118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74134" algn="l" defTabSz="122118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84725" algn="l" defTabSz="122118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5">
          <p15:clr>
            <a:srgbClr val="A4A3A4"/>
          </p15:clr>
        </p15:guide>
        <p15:guide id="2" pos="385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Светлый стиль 1 - акцент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93296810-A885-4BE3-A3E7-6D5BEEA58F35}" styleName="Средний стиль 2 -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2DE63D5-997A-4646-A377-4702673A728D}" styleName="Светлый стиль 2 - акцент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27" autoAdjust="0"/>
    <p:restoredTop sz="94350" autoAdjust="0"/>
  </p:normalViewPr>
  <p:slideViewPr>
    <p:cSldViewPr>
      <p:cViewPr varScale="1">
        <p:scale>
          <a:sx n="64" d="100"/>
          <a:sy n="64" d="100"/>
        </p:scale>
        <p:origin x="576" y="36"/>
      </p:cViewPr>
      <p:guideLst>
        <p:guide orient="horz" pos="2155"/>
        <p:guide pos="385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vonca\Desktop\Docking\&#1088;&#1077;&#1079;&#1091;&#1083;&#1100;&#1090;&#1072;&#1090;&#1099;%20&#1076;&#1086;&#1082;&#1080;&#1085;&#1075;&#1072;_Sn_&#1054;&#1088;&#1080;&#1075;&#1080;&#1085;&#1072;&#1083;_150621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BlindDock\results\BestResults\&#1051;&#1080;&#1089;&#1090;%20Microsoft%20Office%20Excel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BlindDock\results\BestResults\&#1051;&#1080;&#1089;&#1090;%20Microsoft%20Office%20Excel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BlindDock\results\BestResults\&#1051;&#1080;&#1089;&#1090;%20Microsoft%20Office%20Excel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BlindDock\results\BestResults\&#1051;&#1080;&#1089;&#1090;%20Microsoft%20Office%20Excel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BlindDock\results\BestResults\&#1051;&#1080;&#1089;&#1090;%20Microsoft%20Office%20Excel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&#1051;&#1086;&#1089;&#1086;&#1089;&#1100;%20&#1076;&#1088;&#1086;&#1095;&#1077;&#1085;&#1099;&#1081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7588819596512999E-2"/>
          <c:y val="4.5807332825214708E-2"/>
          <c:w val="0.84948637476970157"/>
          <c:h val="0.89678561920265054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'комплексы олова TrxR_1'!$D$52</c:f>
              <c:strCache>
                <c:ptCount val="1"/>
                <c:pt idx="0">
                  <c:v>TRX_R</c:v>
                </c:pt>
              </c:strCache>
            </c:strRef>
          </c:tx>
          <c:invertIfNegative val="0"/>
          <c:cat>
            <c:strRef>
              <c:f>'комплексы олова TrxR_1'!$B$53:$C$59</c:f>
              <c:strCache>
                <c:ptCount val="7"/>
                <c:pt idx="0">
                  <c:v>Models</c:v>
                </c:pt>
                <c:pt idx="1">
                  <c:v>PABATMSn</c:v>
                </c:pt>
                <c:pt idx="2">
                  <c:v>PABADPhSn</c:v>
                </c:pt>
                <c:pt idx="3">
                  <c:v>PABADBuSn</c:v>
                </c:pt>
                <c:pt idx="4">
                  <c:v>DP_PABATMSn</c:v>
                </c:pt>
                <c:pt idx="5">
                  <c:v>DP_PABADPhSn</c:v>
                </c:pt>
                <c:pt idx="6">
                  <c:v>DP_PABADBuSn</c:v>
                </c:pt>
              </c:strCache>
            </c:strRef>
          </c:cat>
          <c:val>
            <c:numRef>
              <c:f>'комплексы олова TrxR_1'!$D$53:$D$59</c:f>
              <c:numCache>
                <c:formatCode>0.00</c:formatCode>
                <c:ptCount val="7"/>
                <c:pt idx="0" formatCode="General">
                  <c:v>0</c:v>
                </c:pt>
                <c:pt idx="1">
                  <c:v>-253.8</c:v>
                </c:pt>
                <c:pt idx="2">
                  <c:v>-387.4</c:v>
                </c:pt>
                <c:pt idx="3">
                  <c:v>-327.2</c:v>
                </c:pt>
                <c:pt idx="4">
                  <c:v>-533.4</c:v>
                </c:pt>
                <c:pt idx="5">
                  <c:v>-536.5</c:v>
                </c:pt>
                <c:pt idx="6">
                  <c:v>-524.299999999999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2BE-45C6-8B87-8685BD78A9A6}"/>
            </c:ext>
          </c:extLst>
        </c:ser>
        <c:ser>
          <c:idx val="1"/>
          <c:order val="1"/>
          <c:tx>
            <c:strRef>
              <c:f>'комплексы олова TrxR_1'!$E$52</c:f>
              <c:strCache>
                <c:ptCount val="1"/>
                <c:pt idx="0">
                  <c:v>TRX</c:v>
                </c:pt>
              </c:strCache>
            </c:strRef>
          </c:tx>
          <c:invertIfNegative val="0"/>
          <c:cat>
            <c:strRef>
              <c:f>'комплексы олова TrxR_1'!$B$53:$C$59</c:f>
              <c:strCache>
                <c:ptCount val="7"/>
                <c:pt idx="0">
                  <c:v>Models</c:v>
                </c:pt>
                <c:pt idx="1">
                  <c:v>PABATMSn</c:v>
                </c:pt>
                <c:pt idx="2">
                  <c:v>PABADPhSn</c:v>
                </c:pt>
                <c:pt idx="3">
                  <c:v>PABADBuSn</c:v>
                </c:pt>
                <c:pt idx="4">
                  <c:v>DP_PABATMSn</c:v>
                </c:pt>
                <c:pt idx="5">
                  <c:v>DP_PABADPhSn</c:v>
                </c:pt>
                <c:pt idx="6">
                  <c:v>DP_PABADBuSn</c:v>
                </c:pt>
              </c:strCache>
            </c:strRef>
          </c:cat>
          <c:val>
            <c:numRef>
              <c:f>'комплексы олова TrxR_1'!$E$53:$E$59</c:f>
              <c:numCache>
                <c:formatCode>0.00</c:formatCode>
                <c:ptCount val="7"/>
                <c:pt idx="0" formatCode="General">
                  <c:v>0</c:v>
                </c:pt>
                <c:pt idx="1">
                  <c:v>-290.8</c:v>
                </c:pt>
                <c:pt idx="2">
                  <c:v>-354.4</c:v>
                </c:pt>
                <c:pt idx="3">
                  <c:v>-391.8</c:v>
                </c:pt>
                <c:pt idx="4">
                  <c:v>-550.79999999999995</c:v>
                </c:pt>
                <c:pt idx="5">
                  <c:v>-536.4</c:v>
                </c:pt>
                <c:pt idx="6">
                  <c:v>-566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42BE-45C6-8B87-8685BD78A9A6}"/>
            </c:ext>
          </c:extLst>
        </c:ser>
        <c:ser>
          <c:idx val="2"/>
          <c:order val="2"/>
          <c:tx>
            <c:strRef>
              <c:f>'комплексы олова TrxR_1'!$F$52</c:f>
              <c:strCache>
                <c:ptCount val="1"/>
                <c:pt idx="0">
                  <c:v>DNA</c:v>
                </c:pt>
              </c:strCache>
            </c:strRef>
          </c:tx>
          <c:invertIfNegative val="0"/>
          <c:cat>
            <c:strRef>
              <c:f>'комплексы олова TrxR_1'!$B$53:$C$59</c:f>
              <c:strCache>
                <c:ptCount val="7"/>
                <c:pt idx="0">
                  <c:v>Models</c:v>
                </c:pt>
                <c:pt idx="1">
                  <c:v>PABATMSn</c:v>
                </c:pt>
                <c:pt idx="2">
                  <c:v>PABADPhSn</c:v>
                </c:pt>
                <c:pt idx="3">
                  <c:v>PABADBuSn</c:v>
                </c:pt>
                <c:pt idx="4">
                  <c:v>DP_PABATMSn</c:v>
                </c:pt>
                <c:pt idx="5">
                  <c:v>DP_PABADPhSn</c:v>
                </c:pt>
                <c:pt idx="6">
                  <c:v>DP_PABADBuSn</c:v>
                </c:pt>
              </c:strCache>
            </c:strRef>
          </c:cat>
          <c:val>
            <c:numRef>
              <c:f>'комплексы олова TrxR_1'!$F$53:$F$59</c:f>
              <c:numCache>
                <c:formatCode>0.00</c:formatCode>
                <c:ptCount val="7"/>
                <c:pt idx="0" formatCode="General">
                  <c:v>0</c:v>
                </c:pt>
                <c:pt idx="1">
                  <c:v>-212.2</c:v>
                </c:pt>
                <c:pt idx="2">
                  <c:v>-293</c:v>
                </c:pt>
                <c:pt idx="3">
                  <c:v>-277.89999999999969</c:v>
                </c:pt>
                <c:pt idx="4">
                  <c:v>-389.8</c:v>
                </c:pt>
                <c:pt idx="5">
                  <c:v>-446.3</c:v>
                </c:pt>
                <c:pt idx="6">
                  <c:v>-452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2BE-45C6-8B87-8685BD78A9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1693952"/>
        <c:axId val="61695488"/>
      </c:barChart>
      <c:catAx>
        <c:axId val="61693952"/>
        <c:scaling>
          <c:orientation val="minMax"/>
        </c:scaling>
        <c:delete val="0"/>
        <c:axPos val="l"/>
        <c:numFmt formatCode="General" sourceLinked="0"/>
        <c:majorTickMark val="out"/>
        <c:minorTickMark val="none"/>
        <c:tickLblPos val="nextTo"/>
        <c:crossAx val="61695488"/>
        <c:crosses val="autoZero"/>
        <c:auto val="1"/>
        <c:lblAlgn val="ctr"/>
        <c:lblOffset val="100"/>
        <c:noMultiLvlLbl val="0"/>
      </c:catAx>
      <c:valAx>
        <c:axId val="6169548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crossAx val="6169395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6731737946377563"/>
          <c:y val="0.34625977230600125"/>
          <c:w val="0.12400857478370668"/>
          <c:h val="0.2517845239417843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Клеточная</a:t>
            </a:r>
            <a:r>
              <a:rPr lang="ru-RU" baseline="0" dirty="0">
                <a:latin typeface="Cambria" panose="02040503050406030204" pitchFamily="18" charset="0"/>
                <a:ea typeface="Cambria" panose="02040503050406030204" pitchFamily="18" charset="0"/>
              </a:rPr>
              <a:t> мишень - ДНК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6.1309725372060475E-2"/>
          <c:y val="0.17802987371008203"/>
          <c:w val="0.72821997767285251"/>
          <c:h val="0.5420002552393226"/>
        </c:manualLayout>
      </c:layout>
      <c:barChart>
        <c:barDir val="bar"/>
        <c:grouping val="clustered"/>
        <c:varyColors val="0"/>
        <c:ser>
          <c:idx val="0"/>
          <c:order val="0"/>
          <c:tx>
            <c:v>E (total)</c:v>
          </c:tx>
          <c:spPr>
            <a:solidFill>
              <a:schemeClr val="accent6">
                <a:tint val="77000"/>
              </a:schemeClr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FFC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4BBD-4A01-B386-1691DB4A98AE}"/>
              </c:ext>
            </c:extLst>
          </c:dPt>
          <c:cat>
            <c:strRef>
              <c:f>'График Blind'!$A$3:$A$7</c:f>
              <c:strCache>
                <c:ptCount val="5"/>
                <c:pt idx="0">
                  <c:v>DPBP (3)</c:v>
                </c:pt>
                <c:pt idx="1">
                  <c:v>ε-Boc-Lys-Me3Sn (7)</c:v>
                </c:pt>
                <c:pt idx="2">
                  <c:v>ε-Boc-Lys-Ph2Sn-OCH3 (6)</c:v>
                </c:pt>
                <c:pt idx="3">
                  <c:v>DPBP-ε-Boc-Lys-Me3Sn (8)</c:v>
                </c:pt>
                <c:pt idx="4">
                  <c:v>DPBP-ε-Boc-Lys-Ph2Sn-OCH3 (9)</c:v>
                </c:pt>
              </c:strCache>
            </c:strRef>
          </c:cat>
          <c:val>
            <c:numRef>
              <c:f>'График Blind'!$B$3:$B$7</c:f>
              <c:numCache>
                <c:formatCode>General</c:formatCode>
                <c:ptCount val="5"/>
                <c:pt idx="0">
                  <c:v>-375.6</c:v>
                </c:pt>
                <c:pt idx="1">
                  <c:v>-171.1</c:v>
                </c:pt>
                <c:pt idx="2">
                  <c:v>-341.7</c:v>
                </c:pt>
                <c:pt idx="3">
                  <c:v>-230.4</c:v>
                </c:pt>
                <c:pt idx="4">
                  <c:v>-335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BBD-4A01-B386-1691DB4A98AE}"/>
            </c:ext>
          </c:extLst>
        </c:ser>
        <c:ser>
          <c:idx val="1"/>
          <c:order val="1"/>
          <c:tx>
            <c:v>E (force)</c:v>
          </c:tx>
          <c:spPr>
            <a:solidFill>
              <a:schemeClr val="accent6">
                <a:shade val="76000"/>
              </a:schemeClr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FFC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4-4BBD-4A01-B386-1691DB4A98AE}"/>
              </c:ext>
            </c:extLst>
          </c:dPt>
          <c:cat>
            <c:strRef>
              <c:f>'График Blind'!$A$3:$A$7</c:f>
              <c:strCache>
                <c:ptCount val="5"/>
                <c:pt idx="0">
                  <c:v>DPBP (3)</c:v>
                </c:pt>
                <c:pt idx="1">
                  <c:v>ε-Boc-Lys-Me3Sn (7)</c:v>
                </c:pt>
                <c:pt idx="2">
                  <c:v>ε-Boc-Lys-Ph2Sn-OCH3 (6)</c:v>
                </c:pt>
                <c:pt idx="3">
                  <c:v>DPBP-ε-Boc-Lys-Me3Sn (8)</c:v>
                </c:pt>
                <c:pt idx="4">
                  <c:v>DPBP-ε-Boc-Lys-Ph2Sn-OCH3 (9)</c:v>
                </c:pt>
              </c:strCache>
            </c:strRef>
          </c:cat>
          <c:val>
            <c:numRef>
              <c:f>'График Blind'!$C$3:$C$7</c:f>
              <c:numCache>
                <c:formatCode>General</c:formatCode>
                <c:ptCount val="5"/>
                <c:pt idx="0">
                  <c:v>-23.1</c:v>
                </c:pt>
                <c:pt idx="1">
                  <c:v>-1</c:v>
                </c:pt>
                <c:pt idx="2">
                  <c:v>-8</c:v>
                </c:pt>
                <c:pt idx="3">
                  <c:v>0.4</c:v>
                </c:pt>
                <c:pt idx="4">
                  <c:v>-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4BBD-4A01-B386-1691DB4A98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64588416"/>
        <c:axId val="64594304"/>
      </c:barChart>
      <c:catAx>
        <c:axId val="6458841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594304"/>
        <c:crosses val="autoZero"/>
        <c:auto val="1"/>
        <c:lblAlgn val="ctr"/>
        <c:lblOffset val="100"/>
        <c:noMultiLvlLbl val="0"/>
      </c:catAx>
      <c:valAx>
        <c:axId val="64594304"/>
        <c:scaling>
          <c:orientation val="minMax"/>
          <c:max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dirty="0"/>
                  <a:t>Энергия</a:t>
                </a:r>
                <a:r>
                  <a:rPr lang="ru-RU" baseline="0" dirty="0"/>
                  <a:t> взаимодействия, КДж</a:t>
                </a:r>
                <a:r>
                  <a:rPr lang="en-US" baseline="0" dirty="0"/>
                  <a:t>/</a:t>
                </a:r>
                <a:r>
                  <a:rPr lang="ru-RU" baseline="0" dirty="0"/>
                  <a:t>моль</a:t>
                </a:r>
                <a:endParaRPr lang="ru-RU" dirty="0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5884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Клеточная</a:t>
            </a:r>
            <a:r>
              <a:rPr lang="ru-RU" baseline="0" dirty="0">
                <a:latin typeface="Cambria" panose="02040503050406030204" pitchFamily="18" charset="0"/>
                <a:ea typeface="Cambria" panose="02040503050406030204" pitchFamily="18" charset="0"/>
              </a:rPr>
              <a:t> мишень - </a:t>
            </a:r>
            <a:r>
              <a:rPr lang="en-US" baseline="0" dirty="0" err="1">
                <a:latin typeface="Cambria" panose="02040503050406030204" pitchFamily="18" charset="0"/>
                <a:ea typeface="Cambria" panose="02040503050406030204" pitchFamily="18" charset="0"/>
              </a:rPr>
              <a:t>Trx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v>E (total)</c:v>
          </c:tx>
          <c:spPr>
            <a:solidFill>
              <a:schemeClr val="accent6">
                <a:tint val="77000"/>
              </a:schemeClr>
            </a:solidFill>
            <a:ln>
              <a:noFill/>
            </a:ln>
            <a:effectLst/>
          </c:spPr>
          <c:invertIfNegative val="0"/>
          <c:dPt>
            <c:idx val="4"/>
            <c:invertIfNegative val="0"/>
            <c:bubble3D val="0"/>
            <c:spPr>
              <a:solidFill>
                <a:srgbClr val="FFC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95AE-471B-BFFF-1B776A3E9BDC}"/>
              </c:ext>
            </c:extLst>
          </c:dPt>
          <c:cat>
            <c:strRef>
              <c:f>'График Blind'!$A$3:$A$7</c:f>
              <c:strCache>
                <c:ptCount val="5"/>
                <c:pt idx="0">
                  <c:v>DPBP (3)</c:v>
                </c:pt>
                <c:pt idx="1">
                  <c:v>ε-Boc-Lys-Me3Sn (7)</c:v>
                </c:pt>
                <c:pt idx="2">
                  <c:v>ε-Boc-Lys-Ph2Sn-OCH3 (6)</c:v>
                </c:pt>
                <c:pt idx="3">
                  <c:v>DPBP-ε-Boc-Lys-Me3Sn (8)</c:v>
                </c:pt>
                <c:pt idx="4">
                  <c:v>DPBP-ε-Boc-Lys-Ph2Sn-OCH3 (9)</c:v>
                </c:pt>
              </c:strCache>
            </c:strRef>
          </c:cat>
          <c:val>
            <c:numRef>
              <c:f>'График Blind'!$D$3:$D$7</c:f>
              <c:numCache>
                <c:formatCode>General</c:formatCode>
                <c:ptCount val="5"/>
                <c:pt idx="0">
                  <c:v>-426.6</c:v>
                </c:pt>
                <c:pt idx="1">
                  <c:v>-367.7</c:v>
                </c:pt>
                <c:pt idx="2">
                  <c:v>-432.9</c:v>
                </c:pt>
                <c:pt idx="3">
                  <c:v>-446.9</c:v>
                </c:pt>
                <c:pt idx="4">
                  <c:v>-527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95AE-471B-BFFF-1B776A3E9BDC}"/>
            </c:ext>
          </c:extLst>
        </c:ser>
        <c:ser>
          <c:idx val="1"/>
          <c:order val="1"/>
          <c:tx>
            <c:v>E (force)</c:v>
          </c:tx>
          <c:spPr>
            <a:solidFill>
              <a:schemeClr val="accent6">
                <a:shade val="76000"/>
              </a:schemeClr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FFC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4-95AE-471B-BFFF-1B776A3E9BDC}"/>
              </c:ext>
            </c:extLst>
          </c:dPt>
          <c:cat>
            <c:strRef>
              <c:f>'График Blind'!$A$3:$A$7</c:f>
              <c:strCache>
                <c:ptCount val="5"/>
                <c:pt idx="0">
                  <c:v>DPBP (3)</c:v>
                </c:pt>
                <c:pt idx="1">
                  <c:v>ε-Boc-Lys-Me3Sn (7)</c:v>
                </c:pt>
                <c:pt idx="2">
                  <c:v>ε-Boc-Lys-Ph2Sn-OCH3 (6)</c:v>
                </c:pt>
                <c:pt idx="3">
                  <c:v>DPBP-ε-Boc-Lys-Me3Sn (8)</c:v>
                </c:pt>
                <c:pt idx="4">
                  <c:v>DPBP-ε-Boc-Lys-Ph2Sn-OCH3 (9)</c:v>
                </c:pt>
              </c:strCache>
            </c:strRef>
          </c:cat>
          <c:val>
            <c:numRef>
              <c:f>'График Blind'!$E$3:$E$7</c:f>
              <c:numCache>
                <c:formatCode>General</c:formatCode>
                <c:ptCount val="5"/>
                <c:pt idx="0">
                  <c:v>-74.099999999999994</c:v>
                </c:pt>
                <c:pt idx="1">
                  <c:v>-26.7</c:v>
                </c:pt>
                <c:pt idx="2">
                  <c:v>-50.3</c:v>
                </c:pt>
                <c:pt idx="3">
                  <c:v>-37</c:v>
                </c:pt>
                <c:pt idx="4">
                  <c:v>-4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95AE-471B-BFFF-1B776A3E9BD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64647168"/>
        <c:axId val="64648704"/>
      </c:barChart>
      <c:catAx>
        <c:axId val="6464716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648704"/>
        <c:crosses val="autoZero"/>
        <c:auto val="1"/>
        <c:lblAlgn val="ctr"/>
        <c:lblOffset val="100"/>
        <c:noMultiLvlLbl val="0"/>
      </c:catAx>
      <c:valAx>
        <c:axId val="64648704"/>
        <c:scaling>
          <c:orientation val="minMax"/>
          <c:max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dirty="0"/>
                  <a:t>Энергия</a:t>
                </a:r>
                <a:r>
                  <a:rPr lang="ru-RU" baseline="0" dirty="0"/>
                  <a:t> взаимодействия, КДж</a:t>
                </a:r>
                <a:r>
                  <a:rPr lang="en-US" baseline="0" dirty="0"/>
                  <a:t>/</a:t>
                </a:r>
                <a:r>
                  <a:rPr lang="ru-RU" baseline="0" dirty="0"/>
                  <a:t>моль</a:t>
                </a:r>
                <a:endParaRPr lang="ru-RU" dirty="0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6471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Клеточная</a:t>
            </a:r>
            <a:r>
              <a:rPr lang="ru-RU" baseline="0" dirty="0">
                <a:latin typeface="Cambria" panose="02040503050406030204" pitchFamily="18" charset="0"/>
                <a:ea typeface="Cambria" panose="02040503050406030204" pitchFamily="18" charset="0"/>
              </a:rPr>
              <a:t> мишень - </a:t>
            </a:r>
            <a:r>
              <a:rPr lang="en-US" baseline="0" dirty="0" err="1">
                <a:latin typeface="Cambria" panose="02040503050406030204" pitchFamily="18" charset="0"/>
                <a:ea typeface="Cambria" panose="02040503050406030204" pitchFamily="18" charset="0"/>
              </a:rPr>
              <a:t>TrxR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5.1738781477615736E-2"/>
          <c:y val="0.19503095446119972"/>
          <c:w val="0.72822004594548084"/>
          <c:h val="0.5420002552393226"/>
        </c:manualLayout>
      </c:layout>
      <c:barChart>
        <c:barDir val="bar"/>
        <c:grouping val="clustered"/>
        <c:varyColors val="0"/>
        <c:ser>
          <c:idx val="0"/>
          <c:order val="0"/>
          <c:tx>
            <c:v>E (total)</c:v>
          </c:tx>
          <c:spPr>
            <a:solidFill>
              <a:schemeClr val="accent6">
                <a:tint val="77000"/>
              </a:schemeClr>
            </a:solidFill>
            <a:ln>
              <a:noFill/>
            </a:ln>
            <a:effectLst/>
          </c:spPr>
          <c:invertIfNegative val="0"/>
          <c:dPt>
            <c:idx val="4"/>
            <c:invertIfNegative val="0"/>
            <c:bubble3D val="0"/>
            <c:spPr>
              <a:solidFill>
                <a:srgbClr val="FFC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CE7F-48B2-A07F-1D4C39855E10}"/>
              </c:ext>
            </c:extLst>
          </c:dPt>
          <c:cat>
            <c:strRef>
              <c:f>'График Blind'!$A$3:$A$7</c:f>
              <c:strCache>
                <c:ptCount val="5"/>
                <c:pt idx="0">
                  <c:v>DPBP (3)</c:v>
                </c:pt>
                <c:pt idx="1">
                  <c:v>ε-Boc-Lys-Me3Sn (7)</c:v>
                </c:pt>
                <c:pt idx="2">
                  <c:v>ε-Boc-Lys-Ph2Sn-OCH3 (6)</c:v>
                </c:pt>
                <c:pt idx="3">
                  <c:v>DPBP-ε-Boc-Lys-Me3Sn (8)</c:v>
                </c:pt>
                <c:pt idx="4">
                  <c:v>DPBP-ε-Boc-Lys-Ph2Sn-OCH3 (9)</c:v>
                </c:pt>
              </c:strCache>
            </c:strRef>
          </c:cat>
          <c:val>
            <c:numRef>
              <c:f>'График Blind'!$F$3:$F$7</c:f>
              <c:numCache>
                <c:formatCode>General</c:formatCode>
                <c:ptCount val="5"/>
                <c:pt idx="0">
                  <c:v>-389</c:v>
                </c:pt>
                <c:pt idx="1">
                  <c:v>-258.8</c:v>
                </c:pt>
                <c:pt idx="2">
                  <c:v>-367.4</c:v>
                </c:pt>
                <c:pt idx="3">
                  <c:v>-352</c:v>
                </c:pt>
                <c:pt idx="4">
                  <c:v>-429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E7F-48B2-A07F-1D4C39855E10}"/>
            </c:ext>
          </c:extLst>
        </c:ser>
        <c:ser>
          <c:idx val="1"/>
          <c:order val="1"/>
          <c:tx>
            <c:v>E (force)</c:v>
          </c:tx>
          <c:spPr>
            <a:solidFill>
              <a:schemeClr val="accent6">
                <a:shade val="76000"/>
              </a:schemeClr>
            </a:solidFill>
            <a:ln>
              <a:noFill/>
            </a:ln>
            <a:effectLst/>
          </c:spPr>
          <c:invertIfNegative val="0"/>
          <c:dPt>
            <c:idx val="4"/>
            <c:invertIfNegative val="0"/>
            <c:bubble3D val="0"/>
            <c:spPr>
              <a:solidFill>
                <a:srgbClr val="FFC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4-CE7F-48B2-A07F-1D4C39855E10}"/>
              </c:ext>
            </c:extLst>
          </c:dPt>
          <c:cat>
            <c:strRef>
              <c:f>'График Blind'!$A$3:$A$7</c:f>
              <c:strCache>
                <c:ptCount val="5"/>
                <c:pt idx="0">
                  <c:v>DPBP (3)</c:v>
                </c:pt>
                <c:pt idx="1">
                  <c:v>ε-Boc-Lys-Me3Sn (7)</c:v>
                </c:pt>
                <c:pt idx="2">
                  <c:v>ε-Boc-Lys-Ph2Sn-OCH3 (6)</c:v>
                </c:pt>
                <c:pt idx="3">
                  <c:v>DPBP-ε-Boc-Lys-Me3Sn (8)</c:v>
                </c:pt>
                <c:pt idx="4">
                  <c:v>DPBP-ε-Boc-Lys-Ph2Sn-OCH3 (9)</c:v>
                </c:pt>
              </c:strCache>
            </c:strRef>
          </c:cat>
          <c:val>
            <c:numRef>
              <c:f>'График Blind'!$G$3:$G$7</c:f>
              <c:numCache>
                <c:formatCode>General</c:formatCode>
                <c:ptCount val="5"/>
                <c:pt idx="0">
                  <c:v>-28.2</c:v>
                </c:pt>
                <c:pt idx="1">
                  <c:v>-19.600000000000001</c:v>
                </c:pt>
                <c:pt idx="2">
                  <c:v>-20.399999999999999</c:v>
                </c:pt>
                <c:pt idx="3">
                  <c:v>-0.9</c:v>
                </c:pt>
                <c:pt idx="4">
                  <c:v>-44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CE7F-48B2-A07F-1D4C39855E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64693376"/>
        <c:axId val="64694912"/>
      </c:barChart>
      <c:catAx>
        <c:axId val="6469337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694912"/>
        <c:crosses val="autoZero"/>
        <c:auto val="1"/>
        <c:lblAlgn val="ctr"/>
        <c:lblOffset val="100"/>
        <c:noMultiLvlLbl val="0"/>
      </c:catAx>
      <c:valAx>
        <c:axId val="64694912"/>
        <c:scaling>
          <c:orientation val="minMax"/>
          <c:max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dirty="0"/>
                  <a:t>Энергия</a:t>
                </a:r>
                <a:r>
                  <a:rPr lang="ru-RU" baseline="0" dirty="0"/>
                  <a:t> взаимодействия, КДж</a:t>
                </a:r>
                <a:r>
                  <a:rPr lang="en-US" baseline="0" dirty="0"/>
                  <a:t>/</a:t>
                </a:r>
                <a:r>
                  <a:rPr lang="ru-RU" baseline="0" dirty="0"/>
                  <a:t>моль</a:t>
                </a:r>
                <a:endParaRPr lang="ru-RU" dirty="0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69337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Клеточная</a:t>
            </a:r>
            <a:r>
              <a:rPr lang="ru-RU" baseline="0" dirty="0">
                <a:latin typeface="Cambria" panose="02040503050406030204" pitchFamily="18" charset="0"/>
                <a:ea typeface="Cambria" panose="02040503050406030204" pitchFamily="18" charset="0"/>
              </a:rPr>
              <a:t> мишень - </a:t>
            </a:r>
            <a:r>
              <a:rPr lang="en-US" baseline="0" dirty="0">
                <a:latin typeface="Cambria" panose="02040503050406030204" pitchFamily="18" charset="0"/>
                <a:ea typeface="Cambria" panose="02040503050406030204" pitchFamily="18" charset="0"/>
              </a:rPr>
              <a:t>GR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4.5358151087995763E-2"/>
          <c:y val="0.16346785110731649"/>
          <c:w val="0.73733779397376542"/>
          <c:h val="0.56744691850884132"/>
        </c:manualLayout>
      </c:layout>
      <c:barChart>
        <c:barDir val="bar"/>
        <c:grouping val="clustered"/>
        <c:varyColors val="0"/>
        <c:ser>
          <c:idx val="0"/>
          <c:order val="0"/>
          <c:tx>
            <c:v>E (total)</c:v>
          </c:tx>
          <c:spPr>
            <a:solidFill>
              <a:schemeClr val="accent6">
                <a:tint val="77000"/>
              </a:schemeClr>
            </a:solidFill>
            <a:ln>
              <a:noFill/>
            </a:ln>
            <a:effectLst/>
          </c:spPr>
          <c:invertIfNegative val="0"/>
          <c:dPt>
            <c:idx val="4"/>
            <c:invertIfNegative val="0"/>
            <c:bubble3D val="0"/>
            <c:spPr>
              <a:solidFill>
                <a:srgbClr val="FFC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EA0A-43C0-AEBA-D33F73B16F2E}"/>
              </c:ext>
            </c:extLst>
          </c:dPt>
          <c:cat>
            <c:strRef>
              <c:f>'График Blind'!$A$3:$A$7</c:f>
              <c:strCache>
                <c:ptCount val="5"/>
                <c:pt idx="0">
                  <c:v>DPBP (3)</c:v>
                </c:pt>
                <c:pt idx="1">
                  <c:v>ε-Boc-Lys-Me3Sn (7)</c:v>
                </c:pt>
                <c:pt idx="2">
                  <c:v>ε-Boc-Lys-Ph2Sn-OCH3 (6)</c:v>
                </c:pt>
                <c:pt idx="3">
                  <c:v>DPBP-ε-Boc-Lys-Me3Sn (8)</c:v>
                </c:pt>
                <c:pt idx="4">
                  <c:v>DPBP-ε-Boc-Lys-Ph2Sn-OCH3 (9)</c:v>
                </c:pt>
              </c:strCache>
            </c:strRef>
          </c:cat>
          <c:val>
            <c:numRef>
              <c:f>'График Blind'!$H$3:$H$7</c:f>
              <c:numCache>
                <c:formatCode>General</c:formatCode>
                <c:ptCount val="5"/>
                <c:pt idx="0">
                  <c:v>-408.9</c:v>
                </c:pt>
                <c:pt idx="1">
                  <c:v>-298.39999999999975</c:v>
                </c:pt>
                <c:pt idx="2">
                  <c:v>-324</c:v>
                </c:pt>
                <c:pt idx="3">
                  <c:v>-418.7</c:v>
                </c:pt>
                <c:pt idx="4">
                  <c:v>-44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A0A-43C0-AEBA-D33F73B16F2E}"/>
            </c:ext>
          </c:extLst>
        </c:ser>
        <c:ser>
          <c:idx val="1"/>
          <c:order val="1"/>
          <c:tx>
            <c:v>E (force)</c:v>
          </c:tx>
          <c:spPr>
            <a:solidFill>
              <a:schemeClr val="accent6">
                <a:shade val="76000"/>
              </a:schemeClr>
            </a:solidFill>
            <a:ln>
              <a:noFill/>
            </a:ln>
            <a:effectLst/>
          </c:spPr>
          <c:invertIfNegative val="0"/>
          <c:dPt>
            <c:idx val="2"/>
            <c:invertIfNegative val="0"/>
            <c:bubble3D val="0"/>
            <c:spPr>
              <a:solidFill>
                <a:srgbClr val="FFC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4-EA0A-43C0-AEBA-D33F73B16F2E}"/>
              </c:ext>
            </c:extLst>
          </c:dPt>
          <c:cat>
            <c:strRef>
              <c:f>'График Blind'!$A$3:$A$7</c:f>
              <c:strCache>
                <c:ptCount val="5"/>
                <c:pt idx="0">
                  <c:v>DPBP (3)</c:v>
                </c:pt>
                <c:pt idx="1">
                  <c:v>ε-Boc-Lys-Me3Sn (7)</c:v>
                </c:pt>
                <c:pt idx="2">
                  <c:v>ε-Boc-Lys-Ph2Sn-OCH3 (6)</c:v>
                </c:pt>
                <c:pt idx="3">
                  <c:v>DPBP-ε-Boc-Lys-Me3Sn (8)</c:v>
                </c:pt>
                <c:pt idx="4">
                  <c:v>DPBP-ε-Boc-Lys-Ph2Sn-OCH3 (9)</c:v>
                </c:pt>
              </c:strCache>
            </c:strRef>
          </c:cat>
          <c:val>
            <c:numRef>
              <c:f>'График Blind'!$I$3:$I$7</c:f>
              <c:numCache>
                <c:formatCode>General</c:formatCode>
                <c:ptCount val="5"/>
                <c:pt idx="0">
                  <c:v>-7.7</c:v>
                </c:pt>
                <c:pt idx="1">
                  <c:v>-22.1</c:v>
                </c:pt>
                <c:pt idx="2">
                  <c:v>-51.9</c:v>
                </c:pt>
                <c:pt idx="3">
                  <c:v>5.8</c:v>
                </c:pt>
                <c:pt idx="4">
                  <c:v>10.2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EA0A-43C0-AEBA-D33F73B16F2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64719104"/>
        <c:axId val="64745472"/>
      </c:barChart>
      <c:catAx>
        <c:axId val="6471910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745472"/>
        <c:crosses val="autoZero"/>
        <c:auto val="1"/>
        <c:lblAlgn val="ctr"/>
        <c:lblOffset val="100"/>
        <c:noMultiLvlLbl val="0"/>
      </c:catAx>
      <c:valAx>
        <c:axId val="64745472"/>
        <c:scaling>
          <c:orientation val="minMax"/>
          <c:max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dirty="0"/>
                  <a:t>Энергия</a:t>
                </a:r>
                <a:r>
                  <a:rPr lang="ru-RU" baseline="0" dirty="0"/>
                  <a:t> взаимодействия, КДж</a:t>
                </a:r>
                <a:r>
                  <a:rPr lang="en-US" baseline="0" dirty="0"/>
                  <a:t>/</a:t>
                </a:r>
                <a:r>
                  <a:rPr lang="ru-RU" baseline="0" dirty="0"/>
                  <a:t>моль</a:t>
                </a:r>
                <a:endParaRPr lang="ru-RU" dirty="0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7191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1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График энергий взаимодействия соединений 3, 6-9 с белками антиоксидантной системы по результатам </a:t>
            </a:r>
            <a:r>
              <a:rPr lang="ru-RU" sz="14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докинга</a:t>
            </a:r>
            <a:r>
              <a:rPr lang="ru-RU" sz="14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в активный сайт </a:t>
            </a:r>
          </a:p>
        </c:rich>
      </c:tx>
      <c:layout>
        <c:manualLayout>
          <c:xMode val="edge"/>
          <c:yMode val="edge"/>
          <c:x val="0.14566623582358371"/>
          <c:y val="2.2591326395927511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26647839994467937"/>
          <c:y val="0.13950162485307022"/>
          <c:w val="0.69023224650107062"/>
          <c:h val="0.6988150717460524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'График active'!$A$2</c:f>
              <c:strCache>
                <c:ptCount val="1"/>
                <c:pt idx="0">
                  <c:v>DPBP (3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График active'!$B$1:$D$1</c:f>
              <c:strCache>
                <c:ptCount val="3"/>
                <c:pt idx="0">
                  <c:v>Trx</c:v>
                </c:pt>
                <c:pt idx="1">
                  <c:v>TrxR</c:v>
                </c:pt>
                <c:pt idx="2">
                  <c:v>GR</c:v>
                </c:pt>
              </c:strCache>
            </c:strRef>
          </c:cat>
          <c:val>
            <c:numRef>
              <c:f>'График active'!$B$2:$D$2</c:f>
              <c:numCache>
                <c:formatCode>General</c:formatCode>
                <c:ptCount val="3"/>
                <c:pt idx="0">
                  <c:v>2.4</c:v>
                </c:pt>
                <c:pt idx="1">
                  <c:v>-5.9</c:v>
                </c:pt>
                <c:pt idx="2">
                  <c:v>-1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91C-4D34-872E-E1B90ABD2702}"/>
            </c:ext>
          </c:extLst>
        </c:ser>
        <c:ser>
          <c:idx val="1"/>
          <c:order val="1"/>
          <c:tx>
            <c:strRef>
              <c:f>'График active'!$A$3</c:f>
              <c:strCache>
                <c:ptCount val="1"/>
                <c:pt idx="0">
                  <c:v>ε-Boc-Lys-Me3Sn (7)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График active'!$B$1:$D$1</c:f>
              <c:strCache>
                <c:ptCount val="3"/>
                <c:pt idx="0">
                  <c:v>Trx</c:v>
                </c:pt>
                <c:pt idx="1">
                  <c:v>TrxR</c:v>
                </c:pt>
                <c:pt idx="2">
                  <c:v>GR</c:v>
                </c:pt>
              </c:strCache>
            </c:strRef>
          </c:cat>
          <c:val>
            <c:numRef>
              <c:f>'График active'!$B$3:$D$3</c:f>
              <c:numCache>
                <c:formatCode>General</c:formatCode>
                <c:ptCount val="3"/>
                <c:pt idx="0">
                  <c:v>-2.4</c:v>
                </c:pt>
                <c:pt idx="1">
                  <c:v>-4.5999999999999996</c:v>
                </c:pt>
                <c:pt idx="2">
                  <c:v>-6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91C-4D34-872E-E1B90ABD2702}"/>
            </c:ext>
          </c:extLst>
        </c:ser>
        <c:ser>
          <c:idx val="2"/>
          <c:order val="2"/>
          <c:tx>
            <c:strRef>
              <c:f>'График active'!$A$4</c:f>
              <c:strCache>
                <c:ptCount val="1"/>
                <c:pt idx="0">
                  <c:v>ε-Boc-Lys-Ph2Sn-OCH3 (6)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'График active'!$B$1:$D$1</c:f>
              <c:strCache>
                <c:ptCount val="3"/>
                <c:pt idx="0">
                  <c:v>Trx</c:v>
                </c:pt>
                <c:pt idx="1">
                  <c:v>TrxR</c:v>
                </c:pt>
                <c:pt idx="2">
                  <c:v>GR</c:v>
                </c:pt>
              </c:strCache>
            </c:strRef>
          </c:cat>
          <c:val>
            <c:numRef>
              <c:f>'График active'!$B$4:$D$4</c:f>
              <c:numCache>
                <c:formatCode>General</c:formatCode>
                <c:ptCount val="3"/>
                <c:pt idx="0">
                  <c:v>-2.2999999999999998</c:v>
                </c:pt>
                <c:pt idx="1">
                  <c:v>-5.6</c:v>
                </c:pt>
                <c:pt idx="2">
                  <c:v>-7.4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91C-4D34-872E-E1B90ABD2702}"/>
            </c:ext>
          </c:extLst>
        </c:ser>
        <c:ser>
          <c:idx val="3"/>
          <c:order val="3"/>
          <c:tx>
            <c:strRef>
              <c:f>'График active'!$A$5</c:f>
              <c:strCache>
                <c:ptCount val="1"/>
                <c:pt idx="0">
                  <c:v>DPBP-ε-Boc-Lys-Me3Sn (8)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'График active'!$B$1:$D$1</c:f>
              <c:strCache>
                <c:ptCount val="3"/>
                <c:pt idx="0">
                  <c:v>Trx</c:v>
                </c:pt>
                <c:pt idx="1">
                  <c:v>TrxR</c:v>
                </c:pt>
                <c:pt idx="2">
                  <c:v>GR</c:v>
                </c:pt>
              </c:strCache>
            </c:strRef>
          </c:cat>
          <c:val>
            <c:numRef>
              <c:f>'График active'!$B$5:$D$5</c:f>
              <c:numCache>
                <c:formatCode>General</c:formatCode>
                <c:ptCount val="3"/>
                <c:pt idx="0">
                  <c:v>258.2</c:v>
                </c:pt>
                <c:pt idx="1">
                  <c:v>-3.5</c:v>
                </c:pt>
                <c:pt idx="2">
                  <c:v>2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591C-4D34-872E-E1B90ABD2702}"/>
            </c:ext>
          </c:extLst>
        </c:ser>
        <c:ser>
          <c:idx val="4"/>
          <c:order val="4"/>
          <c:tx>
            <c:strRef>
              <c:f>'График active'!$A$6</c:f>
              <c:strCache>
                <c:ptCount val="1"/>
                <c:pt idx="0">
                  <c:v>DPBP-ε-Boc-Lys-Ph2Sn-OCH3 (9)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'График active'!$B$1:$D$1</c:f>
              <c:strCache>
                <c:ptCount val="3"/>
                <c:pt idx="0">
                  <c:v>Trx</c:v>
                </c:pt>
                <c:pt idx="1">
                  <c:v>TrxR</c:v>
                </c:pt>
                <c:pt idx="2">
                  <c:v>GR</c:v>
                </c:pt>
              </c:strCache>
            </c:strRef>
          </c:cat>
          <c:val>
            <c:numRef>
              <c:f>'График active'!$B$6:$D$6</c:f>
              <c:numCache>
                <c:formatCode>General</c:formatCode>
                <c:ptCount val="3"/>
                <c:pt idx="0">
                  <c:v>656.8</c:v>
                </c:pt>
                <c:pt idx="1">
                  <c:v>-5.2</c:v>
                </c:pt>
                <c:pt idx="2">
                  <c:v>33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591C-4D34-872E-E1B90ABD270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64817024"/>
        <c:axId val="64818560"/>
      </c:barChart>
      <c:catAx>
        <c:axId val="6481702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818560"/>
        <c:crosses val="autoZero"/>
        <c:auto val="1"/>
        <c:lblAlgn val="ctr"/>
        <c:lblOffset val="100"/>
        <c:noMultiLvlLbl val="0"/>
      </c:catAx>
      <c:valAx>
        <c:axId val="64818560"/>
        <c:scaling>
          <c:orientation val="minMax"/>
          <c:max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400" b="0" i="0" baseline="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Энергия взаимодействия</a:t>
                </a:r>
                <a:r>
                  <a:rPr lang="en-US" sz="1400" b="0" i="0" baseline="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ru-RU" sz="1400" b="0" i="0" baseline="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КДж</a:t>
                </a:r>
                <a:r>
                  <a:rPr lang="en-US" sz="1400" b="0" i="0" baseline="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ru-RU" sz="1400" b="0" i="0" baseline="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моль</a:t>
                </a:r>
                <a:endParaRPr lang="ru-RU" sz="14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4189256562985253"/>
              <c:y val="0.91550274866764425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481702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2.9669763847369407E-3"/>
          <c:y val="0.32208470181937177"/>
          <c:w val="0.31784542166746643"/>
          <c:h val="0.4413701108865283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1400" b="0" i="0" u="none" strike="noStrike" baseline="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График взаимодействия соединения 8 с ДНК</a:t>
            </a:r>
            <a:endParaRPr lang="ru-RU" sz="1400" dirty="0">
              <a:latin typeface="Cambria" panose="02040503050406030204" pitchFamily="18" charset="0"/>
              <a:ea typeface="Cambria" panose="02040503050406030204" pitchFamily="18" charset="0"/>
            </a:endParaRPr>
          </a:p>
        </c:rich>
      </c:tx>
      <c:layout>
        <c:manualLayout>
          <c:xMode val="edge"/>
          <c:yMode val="edge"/>
          <c:x val="0.17084270534284446"/>
          <c:y val="2.8523981047484978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'Шакальные расчеты'!$E$59:$E$68</c:f>
              <c:numCache>
                <c:formatCode>General</c:formatCode>
                <c:ptCount val="10"/>
                <c:pt idx="0">
                  <c:v>1.0666666666666675E-2</c:v>
                </c:pt>
                <c:pt idx="1">
                  <c:v>1.1851149561507478E-2</c:v>
                </c:pt>
                <c:pt idx="2">
                  <c:v>1.3333333333333341E-2</c:v>
                </c:pt>
                <c:pt idx="3">
                  <c:v>1.5239256324291362E-2</c:v>
                </c:pt>
                <c:pt idx="4">
                  <c:v>1.7777777777777781E-2</c:v>
                </c:pt>
                <c:pt idx="5">
                  <c:v>2.1331058020477842E-2</c:v>
                </c:pt>
                <c:pt idx="6">
                  <c:v>2.6666666666666672E-2</c:v>
                </c:pt>
                <c:pt idx="7">
                  <c:v>3.5549235691432632E-2</c:v>
                </c:pt>
                <c:pt idx="8">
                  <c:v>5.3333333333333406E-2</c:v>
                </c:pt>
                <c:pt idx="9">
                  <c:v>0.10660980810234535</c:v>
                </c:pt>
              </c:numCache>
            </c:numRef>
          </c:xVal>
          <c:yVal>
            <c:numRef>
              <c:f>'Шакальные расчеты'!$D$59:$D$68</c:f>
              <c:numCache>
                <c:formatCode>General</c:formatCode>
                <c:ptCount val="10"/>
                <c:pt idx="0">
                  <c:v>-1.6160949868073881E-2</c:v>
                </c:pt>
                <c:pt idx="1">
                  <c:v>-1.8672357289840721E-2</c:v>
                </c:pt>
                <c:pt idx="2">
                  <c:v>-2.2036337470768184E-2</c:v>
                </c:pt>
                <c:pt idx="3">
                  <c:v>-2.5732591114378745E-2</c:v>
                </c:pt>
                <c:pt idx="4">
                  <c:v>-2.9503853564547211E-2</c:v>
                </c:pt>
                <c:pt idx="5">
                  <c:v>-3.6947670034685604E-2</c:v>
                </c:pt>
                <c:pt idx="6">
                  <c:v>-4.4048903272204253E-2</c:v>
                </c:pt>
                <c:pt idx="7">
                  <c:v>-5.5643879173290882E-2</c:v>
                </c:pt>
                <c:pt idx="8">
                  <c:v>-8.1748415081748418E-2</c:v>
                </c:pt>
                <c:pt idx="9">
                  <c:v>-0.138105975197294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651-47D4-A3F7-F19CB55FA23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7331072"/>
        <c:axId val="137332992"/>
      </c:scatterChart>
      <c:valAx>
        <c:axId val="13733107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0" i="0" baseline="0">
                    <a:effectLst/>
                  </a:rPr>
                  <a:t>1/</a:t>
                </a:r>
                <a:r>
                  <a:rPr lang="ru-RU" sz="1000" b="0" i="0" baseline="0">
                    <a:effectLst/>
                  </a:rPr>
                  <a:t>с</a:t>
                </a:r>
                <a:r>
                  <a:rPr lang="en-US" sz="1000" b="0" i="0" baseline="0">
                    <a:effectLst/>
                  </a:rPr>
                  <a:t>(</a:t>
                </a:r>
                <a:r>
                  <a:rPr lang="ru-RU" sz="1000" b="0" i="0" baseline="0">
                    <a:effectLst/>
                  </a:rPr>
                  <a:t>ДНК</a:t>
                </a:r>
                <a:r>
                  <a:rPr lang="en-US" sz="1000" b="0" i="0" baseline="0">
                    <a:effectLst/>
                  </a:rPr>
                  <a:t>)</a:t>
                </a:r>
                <a:r>
                  <a:rPr lang="ru-RU" sz="1000" b="0" i="0" baseline="0">
                    <a:effectLst/>
                  </a:rPr>
                  <a:t>, нмоль</a:t>
                </a:r>
                <a:r>
                  <a:rPr lang="en-US" sz="1000" b="0" i="0" baseline="0">
                    <a:effectLst/>
                  </a:rPr>
                  <a:t>^(-1)</a:t>
                </a:r>
                <a:endParaRPr lang="ru-RU" sz="100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7332992"/>
        <c:crosses val="autoZero"/>
        <c:crossBetween val="midCat"/>
      </c:valAx>
      <c:valAx>
        <c:axId val="1373329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0" i="0" baseline="0">
                    <a:effectLst/>
                  </a:rPr>
                  <a:t>A0/(A-A0)</a:t>
                </a:r>
                <a:endParaRPr lang="ru-RU" sz="100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3733107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6-19T16:46:33.829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32,'64'1,"-18"0,1-1,79-12,-74 5,0 3,0 2,56 5,-3 0,-82-3,-4 1,0-2,1 0,-1 0,30-8,-37 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6-19T16:46:36.564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54,'86'1,"93"-3,-169 1,-1-1,0-1,0 0,0 0,0-1,10-5,-11 4,1 1,0 0,0 1,0 0,1 0,15-1,105 3,-115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6-19T16:46:50.547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0,'176'19,"283"-20,-444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6-19T16:47:06.769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55,'12'-1,"0"-1,-1 1,1-2,-1 0,14-5,-13 4,1 0,0 0,26-2,81 7,-72 1,48-5,-38-6,-38 6,1 0,24 0,-24 3,-2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530B2D-989B-4507-931F-2A8426FA47C8}" type="datetimeFigureOut">
              <a:rPr lang="ru-RU" smtClean="0"/>
              <a:pPr/>
              <a:t>02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61950" y="685800"/>
            <a:ext cx="61341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534805-0C57-4A7B-81BD-94E9878EFFF1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221181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10591" algn="l" defTabSz="1221181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21181" algn="l" defTabSz="1221181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31772" algn="l" defTabSz="1221181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42362" algn="l" defTabSz="1221181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52953" algn="l" defTabSz="1221181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63544" algn="l" defTabSz="1221181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74134" algn="l" defTabSz="1221181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84725" algn="l" defTabSz="1221181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2D3EE77-8D40-4702-8E96-FD0B84D856AF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60197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2D3EE77-8D40-4702-8E96-FD0B84D856AF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82200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2D3EE77-8D40-4702-8E96-FD0B84D856AF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77334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2D3EE77-8D40-4702-8E96-FD0B84D856AF}" type="slidenum">
              <a:rPr lang="ru-RU" smtClean="0"/>
              <a:pPr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37996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8091" y="2125003"/>
            <a:ext cx="10405031" cy="146628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36182" y="3876305"/>
            <a:ext cx="8568849" cy="174813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105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2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317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423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529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63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741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847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2EE6B-555B-44D2-9D7C-E257494017D0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99E6-F8EC-4B26-9502-7B4F402A79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F502B-766F-4E17-95FE-A23CF437238D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99E6-F8EC-4B26-9502-7B4F402A79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74879" y="273939"/>
            <a:ext cx="2754273" cy="5836626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12060" y="273939"/>
            <a:ext cx="8058799" cy="5836626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D1EF4-4F20-4B39-8C09-31BFE7438EAC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99E6-F8EC-4B26-9502-7B4F402A79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ED9D1B9-97CF-47D8-AFF0-FA34490EC67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14991" y="2299280"/>
            <a:ext cx="9180910" cy="1687542"/>
          </a:xfrm>
        </p:spPr>
        <p:txBody>
          <a:bodyPr anchor="b"/>
          <a:lstStyle>
            <a:lvl1pPr algn="ctr">
              <a:defRPr sz="8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FF7EAFC-709E-4227-BC0D-1DF7E72BAF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721486" y="260559"/>
            <a:ext cx="6177664" cy="1112251"/>
          </a:xfrm>
        </p:spPr>
        <p:txBody>
          <a:bodyPr/>
          <a:lstStyle>
            <a:lvl1pPr marL="0" indent="0" algn="ctr">
              <a:buNone/>
              <a:defRPr sz="3200"/>
            </a:lvl1pPr>
            <a:lvl2pPr marL="610591" indent="0" algn="ctr">
              <a:buNone/>
              <a:defRPr sz="2700"/>
            </a:lvl2pPr>
            <a:lvl3pPr marL="1221181" indent="0" algn="ctr">
              <a:buNone/>
              <a:defRPr sz="2400"/>
            </a:lvl3pPr>
            <a:lvl4pPr marL="1831772" indent="0" algn="ctr">
              <a:buNone/>
              <a:defRPr sz="2100"/>
            </a:lvl4pPr>
            <a:lvl5pPr marL="2442362" indent="0" algn="ctr">
              <a:buNone/>
              <a:defRPr sz="2100"/>
            </a:lvl5pPr>
            <a:lvl6pPr marL="3052953" indent="0" algn="ctr">
              <a:buNone/>
              <a:defRPr sz="2100"/>
            </a:lvl6pPr>
            <a:lvl7pPr marL="3663544" indent="0" algn="ctr">
              <a:buNone/>
              <a:defRPr sz="2100"/>
            </a:lvl7pPr>
            <a:lvl8pPr marL="4274134" indent="0" algn="ctr">
              <a:buNone/>
              <a:defRPr sz="2100"/>
            </a:lvl8pPr>
            <a:lvl9pPr marL="4884725" indent="0" algn="ctr">
              <a:buNone/>
              <a:defRPr sz="2100"/>
            </a:lvl9pPr>
          </a:lstStyle>
          <a:p>
            <a:r>
              <a:rPr lang="ru-RU" dirty="0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5B71614-FA27-4860-98A9-75F81E7257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AA5C2-0A40-4492-B531-AA454EEB917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7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8F6E30E-39D1-46F4-8338-F5B247CA65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00FE1FD-8200-410C-B00D-65A5BD6C5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29152" y="5975971"/>
            <a:ext cx="543885" cy="364196"/>
          </a:xfrm>
        </p:spPr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6" name="Picture 2" descr="Dow Chemical — Википедия">
            <a:extLst>
              <a:ext uri="{FF2B5EF4-FFF2-40B4-BE49-F238E27FC236}">
                <a16:creationId xmlns:a16="http://schemas.microsoft.com/office/drawing/2014/main" id="{33614C8B-E852-47F1-80BF-3BB2FD748E6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9148" y="344972"/>
            <a:ext cx="3342064" cy="1112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A7A7179E-7081-48B8-8EEA-893260FC6D3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35" y="10624"/>
            <a:ext cx="2709633" cy="1780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82902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A234C9D-C085-4C5E-ABBB-735B84F1E5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3B044B7-E280-452F-A55D-9BB8ACE749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1584" y="1820977"/>
            <a:ext cx="10558046" cy="435722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4DB63C7-D32A-4877-8130-2213AF0813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B2623-1D45-45D8-9F28-39563151525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7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A70B010-53AB-484B-AB28-542DB745C9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1BD90A4-92CF-47D5-9C78-6980AF1F4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1944" y="5982420"/>
            <a:ext cx="393469" cy="391567"/>
          </a:xfrm>
        </p:spPr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9485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5B04A17-D4B8-49D3-9060-883AF506BE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5209" y="1705387"/>
            <a:ext cx="10558046" cy="2845474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4ECAC7F-1B45-4E0E-A4BB-B8B3BDF087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5209" y="4577780"/>
            <a:ext cx="10558046" cy="1496367"/>
          </a:xfrm>
        </p:spPr>
        <p:txBody>
          <a:bodyPr/>
          <a:lstStyle>
            <a:lvl1pPr marL="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610591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221181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1831772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442362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052953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3663544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274134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488472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9CFE549-9BDE-4E1C-8677-AD99C19AED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8BB4C-6574-4CC7-B867-BA0EEB39A7A3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7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56233FA-A2E0-4A7B-932F-25FBA68130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392BB5D-2DBB-4DA0-90FD-005480C6C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0859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6A8573-C70D-4D77-8C97-A7A9EA0118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F2A112A-BD0A-413D-9BFF-7CBA9746869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41583" y="1820977"/>
            <a:ext cx="5202516" cy="434025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41C49E4-F0E0-451D-9716-2ECB95C210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114" y="1820977"/>
            <a:ext cx="5202516" cy="434025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9FBEED8-9904-4BE3-8D1D-AB2EDE6184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51621-BCB2-45DC-BC9F-34390EAAAC0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7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326F362-A7AF-4ACD-99B2-4C12B43CC1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351671B-871D-4AB5-8617-086D763D7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66096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6479E9B-21AA-4E28-98A8-B1B27128A0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3178" y="364197"/>
            <a:ext cx="10558046" cy="1322187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D04AB68-A944-447C-92BB-D06D13E500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3180" y="1676882"/>
            <a:ext cx="5178606" cy="82181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0591" indent="0">
              <a:buNone/>
              <a:defRPr sz="2700" b="1"/>
            </a:lvl2pPr>
            <a:lvl3pPr marL="1221181" indent="0">
              <a:buNone/>
              <a:defRPr sz="2400" b="1"/>
            </a:lvl3pPr>
            <a:lvl4pPr marL="1831772" indent="0">
              <a:buNone/>
              <a:defRPr sz="2100" b="1"/>
            </a:lvl4pPr>
            <a:lvl5pPr marL="2442362" indent="0">
              <a:buNone/>
              <a:defRPr sz="2100" b="1"/>
            </a:lvl5pPr>
            <a:lvl6pPr marL="3052953" indent="0">
              <a:buNone/>
              <a:defRPr sz="2100" b="1"/>
            </a:lvl6pPr>
            <a:lvl7pPr marL="3663544" indent="0">
              <a:buNone/>
              <a:defRPr sz="2100" b="1"/>
            </a:lvl7pPr>
            <a:lvl8pPr marL="4274134" indent="0">
              <a:buNone/>
              <a:defRPr sz="2100" b="1"/>
            </a:lvl8pPr>
            <a:lvl9pPr marL="4884725" indent="0">
              <a:buNone/>
              <a:defRPr sz="21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2A59EE4-F260-45ED-859D-380DB929DD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3180" y="2498697"/>
            <a:ext cx="5178606" cy="3675206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B886661D-701E-40E6-AC71-7EC218E494B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97116" y="1676882"/>
            <a:ext cx="5204110" cy="82181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0591" indent="0">
              <a:buNone/>
              <a:defRPr sz="2700" b="1"/>
            </a:lvl2pPr>
            <a:lvl3pPr marL="1221181" indent="0">
              <a:buNone/>
              <a:defRPr sz="2400" b="1"/>
            </a:lvl3pPr>
            <a:lvl4pPr marL="1831772" indent="0">
              <a:buNone/>
              <a:defRPr sz="2100" b="1"/>
            </a:lvl4pPr>
            <a:lvl5pPr marL="2442362" indent="0">
              <a:buNone/>
              <a:defRPr sz="2100" b="1"/>
            </a:lvl5pPr>
            <a:lvl6pPr marL="3052953" indent="0">
              <a:buNone/>
              <a:defRPr sz="2100" b="1"/>
            </a:lvl6pPr>
            <a:lvl7pPr marL="3663544" indent="0">
              <a:buNone/>
              <a:defRPr sz="2100" b="1"/>
            </a:lvl7pPr>
            <a:lvl8pPr marL="4274134" indent="0">
              <a:buNone/>
              <a:defRPr sz="2100" b="1"/>
            </a:lvl8pPr>
            <a:lvl9pPr marL="4884725" indent="0">
              <a:buNone/>
              <a:defRPr sz="21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FD2BEEAF-48F6-41DD-B7C4-2CE1D706A50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116" y="2498697"/>
            <a:ext cx="5204110" cy="3675206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1EB392A0-048E-4581-9FA4-DD8BFA2CC7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D739E-680E-492A-832C-9ED13F555F2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7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92DCBA80-3612-490A-A883-C573D71D8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3BBB0E5C-FE09-431A-8BFA-2FF812DDC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8149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4A49AE8-F73E-4E47-9056-7C762B415C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C39BB58F-D65B-4C92-8FFE-E1259F52B0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63538-8110-4B33-B574-B03D1FE0CD8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7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2507E94-B80E-4497-B241-8CB221808B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2AA646F-7699-4D97-AA3F-0D0CE4319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4758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61BAB4F-0E0F-4009-AEF6-4278DDC7D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C89B2-3060-47ED-A13E-57DAC24B1EF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7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8686603D-0160-4114-AB72-428E6C954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2B24A10-6F36-4DDB-903F-F74ED4436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2046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C7A0A07-EA96-41D1-B01C-ECA26A20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3178" y="456036"/>
            <a:ext cx="3948110" cy="1596126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52455FC-5BA0-4AD5-9A82-EAEA8D121C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04110" y="984913"/>
            <a:ext cx="6197114" cy="4861216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8B79D6F-A253-4D95-B7AA-F00EC7E878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3178" y="2052162"/>
            <a:ext cx="3948110" cy="3801883"/>
          </a:xfrm>
        </p:spPr>
        <p:txBody>
          <a:bodyPr/>
          <a:lstStyle>
            <a:lvl1pPr marL="0" indent="0">
              <a:buNone/>
              <a:defRPr sz="2100"/>
            </a:lvl1pPr>
            <a:lvl2pPr marL="610591" indent="0">
              <a:buNone/>
              <a:defRPr sz="1900"/>
            </a:lvl2pPr>
            <a:lvl3pPr marL="1221181" indent="0">
              <a:buNone/>
              <a:defRPr sz="1600"/>
            </a:lvl3pPr>
            <a:lvl4pPr marL="1831772" indent="0">
              <a:buNone/>
              <a:defRPr sz="1300"/>
            </a:lvl4pPr>
            <a:lvl5pPr marL="2442362" indent="0">
              <a:buNone/>
              <a:defRPr sz="1300"/>
            </a:lvl5pPr>
            <a:lvl6pPr marL="3052953" indent="0">
              <a:buNone/>
              <a:defRPr sz="1300"/>
            </a:lvl6pPr>
            <a:lvl7pPr marL="3663544" indent="0">
              <a:buNone/>
              <a:defRPr sz="1300"/>
            </a:lvl7pPr>
            <a:lvl8pPr marL="4274134" indent="0">
              <a:buNone/>
              <a:defRPr sz="1300"/>
            </a:lvl8pPr>
            <a:lvl9pPr marL="4884725" indent="0">
              <a:buNone/>
              <a:defRPr sz="13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F8511FC-F561-47F7-AE24-7C84166387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C9B5C-3AA9-43E8-8FA4-53612143C189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7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EDA9830-0AC5-483D-A21A-0D92723E2E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E90EA25-A33E-4C68-81AA-4EC7CD506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0527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A986F4-FC50-4228-BFC0-B1132D187B3B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99E6-F8EC-4B26-9502-7B4F402A79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252B0B-09E6-47BF-B835-51D96FA91C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3178" y="456036"/>
            <a:ext cx="3948110" cy="1596126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3D4E288F-1414-41C4-9570-C117CC21D69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204110" y="984913"/>
            <a:ext cx="6197114" cy="4861216"/>
          </a:xfrm>
        </p:spPr>
        <p:txBody>
          <a:bodyPr/>
          <a:lstStyle>
            <a:lvl1pPr marL="0" indent="0">
              <a:buNone/>
              <a:defRPr sz="4300"/>
            </a:lvl1pPr>
            <a:lvl2pPr marL="610591" indent="0">
              <a:buNone/>
              <a:defRPr sz="3700"/>
            </a:lvl2pPr>
            <a:lvl3pPr marL="1221181" indent="0">
              <a:buNone/>
              <a:defRPr sz="3200"/>
            </a:lvl3pPr>
            <a:lvl4pPr marL="1831772" indent="0">
              <a:buNone/>
              <a:defRPr sz="2700"/>
            </a:lvl4pPr>
            <a:lvl5pPr marL="2442362" indent="0">
              <a:buNone/>
              <a:defRPr sz="2700"/>
            </a:lvl5pPr>
            <a:lvl6pPr marL="3052953" indent="0">
              <a:buNone/>
              <a:defRPr sz="2700"/>
            </a:lvl6pPr>
            <a:lvl7pPr marL="3663544" indent="0">
              <a:buNone/>
              <a:defRPr sz="2700"/>
            </a:lvl7pPr>
            <a:lvl8pPr marL="4274134" indent="0">
              <a:buNone/>
              <a:defRPr sz="2700"/>
            </a:lvl8pPr>
            <a:lvl9pPr marL="4884725" indent="0">
              <a:buNone/>
              <a:defRPr sz="27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951369B-27E2-4FC9-A43B-3950A92455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3178" y="2052162"/>
            <a:ext cx="3948110" cy="3801883"/>
          </a:xfrm>
        </p:spPr>
        <p:txBody>
          <a:bodyPr/>
          <a:lstStyle>
            <a:lvl1pPr marL="0" indent="0">
              <a:buNone/>
              <a:defRPr sz="2100"/>
            </a:lvl1pPr>
            <a:lvl2pPr marL="610591" indent="0">
              <a:buNone/>
              <a:defRPr sz="1900"/>
            </a:lvl2pPr>
            <a:lvl3pPr marL="1221181" indent="0">
              <a:buNone/>
              <a:defRPr sz="1600"/>
            </a:lvl3pPr>
            <a:lvl4pPr marL="1831772" indent="0">
              <a:buNone/>
              <a:defRPr sz="1300"/>
            </a:lvl4pPr>
            <a:lvl5pPr marL="2442362" indent="0">
              <a:buNone/>
              <a:defRPr sz="1300"/>
            </a:lvl5pPr>
            <a:lvl6pPr marL="3052953" indent="0">
              <a:buNone/>
              <a:defRPr sz="1300"/>
            </a:lvl6pPr>
            <a:lvl7pPr marL="3663544" indent="0">
              <a:buNone/>
              <a:defRPr sz="1300"/>
            </a:lvl7pPr>
            <a:lvl8pPr marL="4274134" indent="0">
              <a:buNone/>
              <a:defRPr sz="1300"/>
            </a:lvl8pPr>
            <a:lvl9pPr marL="4884725" indent="0">
              <a:buNone/>
              <a:defRPr sz="13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E9F2CF7-78B4-42A8-A421-775F306EFC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FCAF4B-AADB-44AE-B2B1-06376A5E7CB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7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AAE467F-F652-435C-8341-EB7B2B024F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360E943-0FAB-4E8F-8139-4DE05F2C6F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86566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1A9377A-64D4-49D7-A367-16541B4FD3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ACC4EF8-15FF-4420-91F1-E7F8DE4B10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D5DC29B-5D03-4731-A637-798845B20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C5742-293E-4D7D-AC50-F77640503439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7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A6ECC3A-A8DE-4F0E-A2A1-F1CB403115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7D912F3-DAFA-45B0-9985-BEFEE523A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62707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34E03252-6312-4A7D-ADF3-3AB676F14D9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60120" y="364197"/>
            <a:ext cx="2639512" cy="579704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49AEAF1-484A-4C5D-B5AE-1EAAC224937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41587" y="364197"/>
            <a:ext cx="7765519" cy="579704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80513D4-1A9D-49E3-BA04-DCCA8438F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28FD4-B82C-4E75-9E79-EA2B91AC047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7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709A026-B25F-4FD4-A1CA-84EEBAA1F4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8BF836A-031C-444B-B431-E21E3B047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5781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6973" y="4395681"/>
            <a:ext cx="10405031" cy="1358607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6973" y="2899313"/>
            <a:ext cx="10405031" cy="149636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10591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21181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3177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4236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529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6354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7413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8472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0CCC26-9967-4E3E-8C5C-2A6532527DB4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99E6-F8EC-4B26-9502-7B4F402A79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12061" y="1596128"/>
            <a:ext cx="5406536" cy="4514439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222616" y="1596128"/>
            <a:ext cx="5406536" cy="4514439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3E1E47-1FFF-4BE5-BB93-D5F00BD3EA3D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99E6-F8EC-4B26-9502-7B4F402A79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12060" y="1531205"/>
            <a:ext cx="5408662" cy="6381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0591" indent="0">
              <a:buNone/>
              <a:defRPr sz="2700" b="1"/>
            </a:lvl2pPr>
            <a:lvl3pPr marL="1221181" indent="0">
              <a:buNone/>
              <a:defRPr sz="2400" b="1"/>
            </a:lvl3pPr>
            <a:lvl4pPr marL="1831772" indent="0">
              <a:buNone/>
              <a:defRPr sz="2100" b="1"/>
            </a:lvl4pPr>
            <a:lvl5pPr marL="2442362" indent="0">
              <a:buNone/>
              <a:defRPr sz="2100" b="1"/>
            </a:lvl5pPr>
            <a:lvl6pPr marL="3052953" indent="0">
              <a:buNone/>
              <a:defRPr sz="2100" b="1"/>
            </a:lvl6pPr>
            <a:lvl7pPr marL="3663544" indent="0">
              <a:buNone/>
              <a:defRPr sz="2100" b="1"/>
            </a:lvl7pPr>
            <a:lvl8pPr marL="4274134" indent="0">
              <a:buNone/>
              <a:defRPr sz="2100" b="1"/>
            </a:lvl8pPr>
            <a:lvl9pPr marL="4884725" indent="0">
              <a:buNone/>
              <a:defRPr sz="21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12060" y="2169337"/>
            <a:ext cx="5408662" cy="3941227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218369" y="1531205"/>
            <a:ext cx="5410786" cy="6381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0591" indent="0">
              <a:buNone/>
              <a:defRPr sz="2700" b="1"/>
            </a:lvl2pPr>
            <a:lvl3pPr marL="1221181" indent="0">
              <a:buNone/>
              <a:defRPr sz="2400" b="1"/>
            </a:lvl3pPr>
            <a:lvl4pPr marL="1831772" indent="0">
              <a:buNone/>
              <a:defRPr sz="2100" b="1"/>
            </a:lvl4pPr>
            <a:lvl5pPr marL="2442362" indent="0">
              <a:buNone/>
              <a:defRPr sz="2100" b="1"/>
            </a:lvl5pPr>
            <a:lvl6pPr marL="3052953" indent="0">
              <a:buNone/>
              <a:defRPr sz="2100" b="1"/>
            </a:lvl6pPr>
            <a:lvl7pPr marL="3663544" indent="0">
              <a:buNone/>
              <a:defRPr sz="2100" b="1"/>
            </a:lvl7pPr>
            <a:lvl8pPr marL="4274134" indent="0">
              <a:buNone/>
              <a:defRPr sz="2100" b="1"/>
            </a:lvl8pPr>
            <a:lvl9pPr marL="4884725" indent="0">
              <a:buNone/>
              <a:defRPr sz="21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6218369" y="2169337"/>
            <a:ext cx="5410786" cy="3941227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10364-A6E0-4D9D-A86C-5B97F77C24F5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99E6-F8EC-4B26-9502-7B4F402A79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0869C-9A07-45A2-A2AD-DDF4D5D335F5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99E6-F8EC-4B26-9502-7B4F402A79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E74138-D458-48BD-A682-BF05E042BBBB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99E6-F8EC-4B26-9502-7B4F402A79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064" y="272354"/>
            <a:ext cx="4027275" cy="1159092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785975" y="272356"/>
            <a:ext cx="6843178" cy="5838210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12064" y="1431448"/>
            <a:ext cx="4027275" cy="4679118"/>
          </a:xfrm>
        </p:spPr>
        <p:txBody>
          <a:bodyPr/>
          <a:lstStyle>
            <a:lvl1pPr marL="0" indent="0">
              <a:buNone/>
              <a:defRPr sz="1900"/>
            </a:lvl1pPr>
            <a:lvl2pPr marL="610591" indent="0">
              <a:buNone/>
              <a:defRPr sz="1600"/>
            </a:lvl2pPr>
            <a:lvl3pPr marL="1221181" indent="0">
              <a:buNone/>
              <a:defRPr sz="1300"/>
            </a:lvl3pPr>
            <a:lvl4pPr marL="1831772" indent="0">
              <a:buNone/>
              <a:defRPr sz="1200"/>
            </a:lvl4pPr>
            <a:lvl5pPr marL="2442362" indent="0">
              <a:buNone/>
              <a:defRPr sz="1200"/>
            </a:lvl5pPr>
            <a:lvl6pPr marL="3052953" indent="0">
              <a:buNone/>
              <a:defRPr sz="1200"/>
            </a:lvl6pPr>
            <a:lvl7pPr marL="3663544" indent="0">
              <a:buNone/>
              <a:defRPr sz="1200"/>
            </a:lvl7pPr>
            <a:lvl8pPr marL="4274134" indent="0">
              <a:buNone/>
              <a:defRPr sz="1200"/>
            </a:lvl8pPr>
            <a:lvl9pPr marL="4884725" indent="0">
              <a:buNone/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C73E4-AAEB-4F8C-8C34-9C300842FE5C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99E6-F8EC-4B26-9502-7B4F402A79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99363" y="4788376"/>
            <a:ext cx="7344728" cy="565296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99363" y="611215"/>
            <a:ext cx="7344728" cy="4104323"/>
          </a:xfrm>
        </p:spPr>
        <p:txBody>
          <a:bodyPr/>
          <a:lstStyle>
            <a:lvl1pPr marL="0" indent="0">
              <a:buNone/>
              <a:defRPr sz="4300"/>
            </a:lvl1pPr>
            <a:lvl2pPr marL="610591" indent="0">
              <a:buNone/>
              <a:defRPr sz="3700"/>
            </a:lvl2pPr>
            <a:lvl3pPr marL="1221181" indent="0">
              <a:buNone/>
              <a:defRPr sz="3200"/>
            </a:lvl3pPr>
            <a:lvl4pPr marL="1831772" indent="0">
              <a:buNone/>
              <a:defRPr sz="2700"/>
            </a:lvl4pPr>
            <a:lvl5pPr marL="2442362" indent="0">
              <a:buNone/>
              <a:defRPr sz="2700"/>
            </a:lvl5pPr>
            <a:lvl6pPr marL="3052953" indent="0">
              <a:buNone/>
              <a:defRPr sz="2700"/>
            </a:lvl6pPr>
            <a:lvl7pPr marL="3663544" indent="0">
              <a:buNone/>
              <a:defRPr sz="2700"/>
            </a:lvl7pPr>
            <a:lvl8pPr marL="4274134" indent="0">
              <a:buNone/>
              <a:defRPr sz="2700"/>
            </a:lvl8pPr>
            <a:lvl9pPr marL="4884725" indent="0">
              <a:buNone/>
              <a:defRPr sz="27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99363" y="5353672"/>
            <a:ext cx="7344728" cy="802813"/>
          </a:xfrm>
        </p:spPr>
        <p:txBody>
          <a:bodyPr/>
          <a:lstStyle>
            <a:lvl1pPr marL="0" indent="0">
              <a:buNone/>
              <a:defRPr sz="1900"/>
            </a:lvl1pPr>
            <a:lvl2pPr marL="610591" indent="0">
              <a:buNone/>
              <a:defRPr sz="1600"/>
            </a:lvl2pPr>
            <a:lvl3pPr marL="1221181" indent="0">
              <a:buNone/>
              <a:defRPr sz="1300"/>
            </a:lvl3pPr>
            <a:lvl4pPr marL="1831772" indent="0">
              <a:buNone/>
              <a:defRPr sz="1200"/>
            </a:lvl4pPr>
            <a:lvl5pPr marL="2442362" indent="0">
              <a:buNone/>
              <a:defRPr sz="1200"/>
            </a:lvl5pPr>
            <a:lvl6pPr marL="3052953" indent="0">
              <a:buNone/>
              <a:defRPr sz="1200"/>
            </a:lvl6pPr>
            <a:lvl7pPr marL="3663544" indent="0">
              <a:buNone/>
              <a:defRPr sz="1200"/>
            </a:lvl7pPr>
            <a:lvl8pPr marL="4274134" indent="0">
              <a:buNone/>
              <a:defRPr sz="1200"/>
            </a:lvl8pPr>
            <a:lvl9pPr marL="4884725" indent="0">
              <a:buNone/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017FB-FB2A-4160-8BCC-37AD0DEF2A40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99E6-F8EC-4B26-9502-7B4F402A79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061" y="273939"/>
            <a:ext cx="11017092" cy="1140090"/>
          </a:xfrm>
          <a:prstGeom prst="rect">
            <a:avLst/>
          </a:prstGeom>
        </p:spPr>
        <p:txBody>
          <a:bodyPr vert="horz" lIns="122118" tIns="61059" rIns="122118" bIns="61059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12061" y="1596128"/>
            <a:ext cx="11017092" cy="4514439"/>
          </a:xfrm>
          <a:prstGeom prst="rect">
            <a:avLst/>
          </a:prstGeom>
        </p:spPr>
        <p:txBody>
          <a:bodyPr vert="horz" lIns="122118" tIns="61059" rIns="122118" bIns="61059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12062" y="6340166"/>
            <a:ext cx="2856283" cy="364196"/>
          </a:xfrm>
          <a:prstGeom prst="rect">
            <a:avLst/>
          </a:prstGeom>
        </p:spPr>
        <p:txBody>
          <a:bodyPr vert="horz" lIns="122118" tIns="61059" rIns="122118" bIns="6105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332B6B-B47F-4A0A-AE6A-61E8E0425EEE}" type="datetime1">
              <a:rPr lang="ru-RU" smtClean="0"/>
              <a:pPr/>
              <a:t>0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82415" y="6340166"/>
            <a:ext cx="3876384" cy="364196"/>
          </a:xfrm>
          <a:prstGeom prst="rect">
            <a:avLst/>
          </a:prstGeom>
        </p:spPr>
        <p:txBody>
          <a:bodyPr vert="horz" lIns="122118" tIns="61059" rIns="122118" bIns="6105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72869" y="6340166"/>
            <a:ext cx="2856283" cy="364196"/>
          </a:xfrm>
          <a:prstGeom prst="rect">
            <a:avLst/>
          </a:prstGeom>
        </p:spPr>
        <p:txBody>
          <a:bodyPr vert="horz" lIns="122118" tIns="61059" rIns="122118" bIns="6105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8D99E6-F8EC-4B26-9502-7B4F402A792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1221181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943" indent="-457943" algn="l" defTabSz="1221181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2210" indent="-381619" algn="l" defTabSz="1221181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6477" indent="-305295" algn="l" defTabSz="1221181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7067" indent="-305295" algn="l" defTabSz="1221181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7658" indent="-305295" algn="l" defTabSz="1221181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8248" indent="-305295" algn="l" defTabSz="1221181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8839" indent="-305295" algn="l" defTabSz="1221181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9430" indent="-305295" algn="l" defTabSz="1221181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90020" indent="-305295" algn="l" defTabSz="1221181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1221181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10591" algn="l" defTabSz="1221181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21181" algn="l" defTabSz="1221181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31772" algn="l" defTabSz="1221181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2362" algn="l" defTabSz="1221181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52953" algn="l" defTabSz="1221181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63544" algn="l" defTabSz="1221181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74134" algn="l" defTabSz="1221181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84725" algn="l" defTabSz="1221181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DA9051-E9B5-4EBB-B9D5-F9593428A6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584" y="364197"/>
            <a:ext cx="10558046" cy="1322187"/>
          </a:xfrm>
          <a:prstGeom prst="rect">
            <a:avLst/>
          </a:prstGeom>
        </p:spPr>
        <p:txBody>
          <a:bodyPr vert="horz" lIns="122118" tIns="61059" rIns="122118" bIns="61059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97426DD-BBC2-4C3B-B66C-372D169B56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1584" y="1820977"/>
            <a:ext cx="10558046" cy="4340259"/>
          </a:xfrm>
          <a:prstGeom prst="rect">
            <a:avLst/>
          </a:prstGeom>
        </p:spPr>
        <p:txBody>
          <a:bodyPr vert="horz" lIns="122118" tIns="61059" rIns="122118" bIns="61059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7E23921-E86F-4A04-AA5A-8A7CA2530D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41583" y="6340167"/>
            <a:ext cx="2754273" cy="364196"/>
          </a:xfrm>
          <a:prstGeom prst="rect">
            <a:avLst/>
          </a:prstGeom>
        </p:spPr>
        <p:txBody>
          <a:bodyPr vert="horz" lIns="122118" tIns="61059" rIns="122118" bIns="6105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5AA268-E34E-42ED-87CE-E6EFF966FB9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7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99D6D74-BCCD-4113-A804-1F9CC2EE930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54902" y="6340167"/>
            <a:ext cx="4131409" cy="364196"/>
          </a:xfrm>
          <a:prstGeom prst="rect">
            <a:avLst/>
          </a:prstGeom>
        </p:spPr>
        <p:txBody>
          <a:bodyPr vert="horz" lIns="122118" tIns="61059" rIns="122118" bIns="6105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CE7E03C-BBCD-484C-A292-CD2375E416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45358" y="6340167"/>
            <a:ext cx="2754273" cy="364196"/>
          </a:xfrm>
          <a:prstGeom prst="rect">
            <a:avLst/>
          </a:prstGeom>
        </p:spPr>
        <p:txBody>
          <a:bodyPr vert="horz" lIns="122118" tIns="61059" rIns="122118" bIns="6105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2391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1221181" rtl="0" eaLnBrk="1" latinLnBrk="0" hangingPunct="1">
        <a:lnSpc>
          <a:spcPct val="90000"/>
        </a:lnSpc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5295" indent="-305295" algn="l" defTabSz="1221181" rtl="0" eaLnBrk="1" latinLnBrk="0" hangingPunct="1">
        <a:lnSpc>
          <a:spcPct val="90000"/>
        </a:lnSpc>
        <a:spcBef>
          <a:spcPts val="1336"/>
        </a:spcBef>
        <a:buFont typeface="Arial" panose="020B0604020202020204" pitchFamily="34" charset="0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1pPr>
      <a:lvl2pPr marL="915886" indent="-305295" algn="l" defTabSz="1221181" rtl="0" eaLnBrk="1" latinLnBrk="0" hangingPunct="1">
        <a:lnSpc>
          <a:spcPct val="90000"/>
        </a:lnSpc>
        <a:spcBef>
          <a:spcPts val="668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526477" indent="-305295" algn="l" defTabSz="1221181" rtl="0" eaLnBrk="1" latinLnBrk="0" hangingPunct="1">
        <a:lnSpc>
          <a:spcPct val="90000"/>
        </a:lnSpc>
        <a:spcBef>
          <a:spcPts val="668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137067" indent="-305295" algn="l" defTabSz="1221181" rtl="0" eaLnBrk="1" latinLnBrk="0" hangingPunct="1">
        <a:lnSpc>
          <a:spcPct val="90000"/>
        </a:lnSpc>
        <a:spcBef>
          <a:spcPts val="668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747658" indent="-305295" algn="l" defTabSz="1221181" rtl="0" eaLnBrk="1" latinLnBrk="0" hangingPunct="1">
        <a:lnSpc>
          <a:spcPct val="90000"/>
        </a:lnSpc>
        <a:spcBef>
          <a:spcPts val="668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358248" indent="-305295" algn="l" defTabSz="1221181" rtl="0" eaLnBrk="1" latinLnBrk="0" hangingPunct="1">
        <a:lnSpc>
          <a:spcPct val="90000"/>
        </a:lnSpc>
        <a:spcBef>
          <a:spcPts val="668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68839" indent="-305295" algn="l" defTabSz="1221181" rtl="0" eaLnBrk="1" latinLnBrk="0" hangingPunct="1">
        <a:lnSpc>
          <a:spcPct val="90000"/>
        </a:lnSpc>
        <a:spcBef>
          <a:spcPts val="668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79430" indent="-305295" algn="l" defTabSz="1221181" rtl="0" eaLnBrk="1" latinLnBrk="0" hangingPunct="1">
        <a:lnSpc>
          <a:spcPct val="90000"/>
        </a:lnSpc>
        <a:spcBef>
          <a:spcPts val="668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90020" indent="-305295" algn="l" defTabSz="1221181" rtl="0" eaLnBrk="1" latinLnBrk="0" hangingPunct="1">
        <a:lnSpc>
          <a:spcPct val="90000"/>
        </a:lnSpc>
        <a:spcBef>
          <a:spcPts val="668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1221181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10591" algn="l" defTabSz="1221181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21181" algn="l" defTabSz="1221181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31772" algn="l" defTabSz="1221181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2362" algn="l" defTabSz="1221181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52953" algn="l" defTabSz="1221181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63544" algn="l" defTabSz="1221181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74134" algn="l" defTabSz="1221181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84725" algn="l" defTabSz="1221181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6.png"/><Relationship Id="rId9" Type="http://schemas.openxmlformats.org/officeDocument/2006/relationships/image" Target="../media/image3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3" Type="http://schemas.openxmlformats.org/officeDocument/2006/relationships/image" Target="../media/image41.jpeg"/><Relationship Id="rId7" Type="http://schemas.openxmlformats.org/officeDocument/2006/relationships/image" Target="../media/image45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jpeg"/><Relationship Id="rId5" Type="http://schemas.openxmlformats.org/officeDocument/2006/relationships/image" Target="../media/image43.jpeg"/><Relationship Id="rId10" Type="http://schemas.openxmlformats.org/officeDocument/2006/relationships/image" Target="../media/image40.emf"/><Relationship Id="rId4" Type="http://schemas.openxmlformats.org/officeDocument/2006/relationships/image" Target="../media/image42.jpeg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7" Type="http://schemas.openxmlformats.org/officeDocument/2006/relationships/image" Target="../media/image52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1.jpeg"/><Relationship Id="rId5" Type="http://schemas.openxmlformats.org/officeDocument/2006/relationships/image" Target="../media/image50.jpeg"/><Relationship Id="rId4" Type="http://schemas.openxmlformats.org/officeDocument/2006/relationships/image" Target="../media/image49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chart" Target="../charts/chart5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13" Type="http://schemas.openxmlformats.org/officeDocument/2006/relationships/image" Target="../media/image57.png"/><Relationship Id="rId3" Type="http://schemas.openxmlformats.org/officeDocument/2006/relationships/image" Target="../media/image54.png"/><Relationship Id="rId7" Type="http://schemas.openxmlformats.org/officeDocument/2006/relationships/image" Target="../media/image540.png"/><Relationship Id="rId12" Type="http://schemas.openxmlformats.org/officeDocument/2006/relationships/customXml" Target="../ink/ink4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11" Type="http://schemas.openxmlformats.org/officeDocument/2006/relationships/image" Target="../media/image56.png"/><Relationship Id="rId5" Type="http://schemas.openxmlformats.org/officeDocument/2006/relationships/customXml" Target="../ink/ink1.xml"/><Relationship Id="rId10" Type="http://schemas.openxmlformats.org/officeDocument/2006/relationships/customXml" Target="../ink/ink3.xml"/><Relationship Id="rId4" Type="http://schemas.openxmlformats.org/officeDocument/2006/relationships/chart" Target="../charts/chart6.xml"/><Relationship Id="rId9" Type="http://schemas.openxmlformats.org/officeDocument/2006/relationships/image" Target="../media/image55.png"/><Relationship Id="rId14" Type="http://schemas.openxmlformats.org/officeDocument/2006/relationships/image" Target="../media/image5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chart" Target="../charts/chart7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1.png"/><Relationship Id="rId5" Type="http://schemas.openxmlformats.org/officeDocument/2006/relationships/image" Target="../media/image58.png"/><Relationship Id="rId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2.png"/><Relationship Id="rId4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2.emf"/><Relationship Id="rId3" Type="http://schemas.openxmlformats.org/officeDocument/2006/relationships/image" Target="../media/image13.jpeg"/><Relationship Id="rId7" Type="http://schemas.openxmlformats.org/officeDocument/2006/relationships/image" Target="../media/image9.e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1.emf"/><Relationship Id="rId5" Type="http://schemas.openxmlformats.org/officeDocument/2006/relationships/image" Target="../media/image15.jpe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4.jpeg"/><Relationship Id="rId9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9.emf"/><Relationship Id="rId3" Type="http://schemas.openxmlformats.org/officeDocument/2006/relationships/image" Target="../media/image21.jpeg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6.emf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4.jpeg"/><Relationship Id="rId4" Type="http://schemas.openxmlformats.org/officeDocument/2006/relationships/chart" Target="../charts/char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 txBox="1">
            <a:spLocks noGrp="1"/>
          </p:cNvSpPr>
          <p:nvPr>
            <p:ph type="ctrTitle"/>
          </p:nvPr>
        </p:nvSpPr>
        <p:spPr>
          <a:xfrm>
            <a:off x="792014" y="4140349"/>
            <a:ext cx="10796600" cy="1169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mbria" pitchFamily="18" charset="0"/>
                <a:ea typeface="Cambria" pitchFamily="18" charset="0"/>
              </a:rPr>
              <a:t>Bacteriochlorins</a:t>
            </a:r>
            <a:r>
              <a:rPr lang="en-US" sz="3200" dirty="0" smtClean="0">
                <a:latin typeface="Cambria" pitchFamily="18" charset="0"/>
                <a:ea typeface="Cambria" pitchFamily="18" charset="0"/>
              </a:rPr>
              <a:t> modified by </a:t>
            </a:r>
            <a:r>
              <a:rPr lang="ru-RU" sz="3200" dirty="0" smtClean="0">
                <a:latin typeface="Cambria" pitchFamily="18" charset="0"/>
                <a:ea typeface="Cambria" pitchFamily="18" charset="0"/>
              </a:rPr>
              <a:t/>
            </a:r>
            <a:br>
              <a:rPr lang="ru-RU" sz="3200" dirty="0" smtClean="0">
                <a:latin typeface="Cambria" pitchFamily="18" charset="0"/>
                <a:ea typeface="Cambria" pitchFamily="18" charset="0"/>
              </a:rPr>
            </a:br>
            <a:r>
              <a:rPr lang="en-US" sz="3200" dirty="0" err="1" smtClean="0">
                <a:latin typeface="Cambria" pitchFamily="18" charset="0"/>
                <a:ea typeface="Cambria" pitchFamily="18" charset="0"/>
              </a:rPr>
              <a:t>organometallic</a:t>
            </a:r>
            <a:r>
              <a:rPr lang="en-US" sz="3200" dirty="0" smtClean="0">
                <a:latin typeface="Cambria" pitchFamily="18" charset="0"/>
                <a:ea typeface="Cambria" pitchFamily="18" charset="0"/>
              </a:rPr>
              <a:t> compounds as combined</a:t>
            </a:r>
            <a:r>
              <a:rPr lang="ru-RU" sz="32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en-US" sz="3200" dirty="0" smtClean="0">
                <a:latin typeface="Cambria" pitchFamily="18" charset="0"/>
                <a:ea typeface="Cambria" pitchFamily="18" charset="0"/>
              </a:rPr>
              <a:t>action agents </a:t>
            </a:r>
            <a:r>
              <a:rPr lang="en-US" sz="3600" b="1" dirty="0" smtClean="0"/>
              <a:t>	</a:t>
            </a:r>
          </a:p>
        </p:txBody>
      </p:sp>
      <p:sp>
        <p:nvSpPr>
          <p:cNvPr id="6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016150" y="5724525"/>
            <a:ext cx="8077848" cy="740389"/>
          </a:xfrm>
        </p:spPr>
        <p:txBody>
          <a:bodyPr>
            <a:noAutofit/>
          </a:bodyPr>
          <a:lstStyle/>
          <a:p>
            <a:r>
              <a:rPr lang="ru-RU" sz="2400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Тихонов С.И., </a:t>
            </a:r>
            <a:r>
              <a:rPr lang="ru-RU" sz="2400" dirty="0" err="1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Демчук</a:t>
            </a:r>
            <a:r>
              <a:rPr lang="ru-RU" sz="2400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 Н.Ю., Фадеева А.Д., Грин М.А.</a:t>
            </a:r>
            <a:br>
              <a:rPr lang="ru-RU" sz="2400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</a:br>
            <a:r>
              <a:rPr lang="ru-RU" sz="2400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202</a:t>
            </a:r>
            <a:r>
              <a:rPr lang="en-US" sz="2400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2</a:t>
            </a:r>
            <a:endParaRPr lang="ru-RU" sz="24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7" name="Picture 4" descr="C:\Users\vonca\Desktop\22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89862" y="0"/>
            <a:ext cx="1351351" cy="1296144"/>
          </a:xfrm>
          <a:prstGeom prst="rect">
            <a:avLst/>
          </a:prstGeom>
          <a:noFill/>
        </p:spPr>
      </p:pic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D99E6-F8EC-4B26-9502-7B4F402A7928}" type="slidenum">
              <a:rPr lang="ru-RU" smtClean="0"/>
              <a:pPr/>
              <a:t>1</a:t>
            </a:fld>
            <a:endParaRPr lang="ru-RU"/>
          </a:p>
        </p:txBody>
      </p:sp>
      <p:pic>
        <p:nvPicPr>
          <p:cNvPr id="125953" name="Picture 1" descr="C:\Users\vonca\Desktop\ap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368079" cy="1303813"/>
          </a:xfrm>
          <a:prstGeom prst="rect">
            <a:avLst/>
          </a:prstGeom>
          <a:noFill/>
        </p:spPr>
      </p:pic>
      <p:sp>
        <p:nvSpPr>
          <p:cNvPr id="9" name="Прямоугольник 8"/>
          <p:cNvSpPr/>
          <p:nvPr/>
        </p:nvSpPr>
        <p:spPr>
          <a:xfrm>
            <a:off x="71934" y="1764085"/>
            <a:ext cx="1209734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600" dirty="0" smtClean="0">
                <a:latin typeface="Cambria" pitchFamily="18" charset="0"/>
                <a:ea typeface="Cambria" pitchFamily="18" charset="0"/>
              </a:rPr>
              <a:t>XIV Международная конференция </a:t>
            </a:r>
            <a:br>
              <a:rPr lang="ru-RU" sz="3600" dirty="0" smtClean="0">
                <a:latin typeface="Cambria" pitchFamily="18" charset="0"/>
                <a:ea typeface="Cambria" pitchFamily="18" charset="0"/>
              </a:rPr>
            </a:br>
            <a:r>
              <a:rPr lang="ru-RU" sz="3600" dirty="0" smtClean="0">
                <a:latin typeface="Cambria" pitchFamily="18" charset="0"/>
                <a:ea typeface="Cambria" pitchFamily="18" charset="0"/>
              </a:rPr>
              <a:t>«Синтез и применение </a:t>
            </a:r>
            <a:r>
              <a:rPr lang="ru-RU" sz="3600" dirty="0" err="1" smtClean="0">
                <a:latin typeface="Cambria" pitchFamily="18" charset="0"/>
                <a:ea typeface="Cambria" pitchFamily="18" charset="0"/>
              </a:rPr>
              <a:t>порфиринов</a:t>
            </a:r>
            <a:r>
              <a:rPr lang="ru-RU" sz="3600" dirty="0" smtClean="0">
                <a:latin typeface="Cambria" pitchFamily="18" charset="0"/>
                <a:ea typeface="Cambria" pitchFamily="18" charset="0"/>
              </a:rPr>
              <a:t> и их аналогов» </a:t>
            </a:r>
            <a:br>
              <a:rPr lang="ru-RU" sz="3600" dirty="0" smtClean="0">
                <a:latin typeface="Cambria" pitchFamily="18" charset="0"/>
                <a:ea typeface="Cambria" pitchFamily="18" charset="0"/>
              </a:rPr>
            </a:br>
            <a:r>
              <a:rPr lang="ru-RU" sz="3600" dirty="0" smtClean="0">
                <a:latin typeface="Cambria" pitchFamily="18" charset="0"/>
                <a:ea typeface="Cambria" pitchFamily="18" charset="0"/>
              </a:rPr>
              <a:t>(ICPC-14)</a:t>
            </a:r>
            <a:endParaRPr lang="ru-RU" sz="3600" dirty="0">
              <a:latin typeface="Cambria" pitchFamily="18" charset="0"/>
              <a:ea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Выгнутая вверх стрелка 32"/>
          <p:cNvSpPr/>
          <p:nvPr/>
        </p:nvSpPr>
        <p:spPr>
          <a:xfrm rot="16974026" flipH="1">
            <a:off x="-1165145" y="3390075"/>
            <a:ext cx="3351990" cy="576064"/>
          </a:xfrm>
          <a:prstGeom prst="curvedDownArrow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1" name="Выгнутая вверх стрелка 30"/>
          <p:cNvSpPr/>
          <p:nvPr/>
        </p:nvSpPr>
        <p:spPr>
          <a:xfrm rot="4867248" flipH="1">
            <a:off x="10789833" y="2634766"/>
            <a:ext cx="1380963" cy="576064"/>
          </a:xfrm>
          <a:prstGeom prst="curvedDownArrow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0" name="Выгнутая вверх стрелка 29"/>
          <p:cNvSpPr/>
          <p:nvPr/>
        </p:nvSpPr>
        <p:spPr>
          <a:xfrm rot="11754635" flipH="1">
            <a:off x="3653989" y="5929043"/>
            <a:ext cx="1993799" cy="576064"/>
          </a:xfrm>
          <a:prstGeom prst="curvedDownArrow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9" name="Выгнутая вверх стрелка 28"/>
          <p:cNvSpPr/>
          <p:nvPr/>
        </p:nvSpPr>
        <p:spPr>
          <a:xfrm rot="1103144">
            <a:off x="1985352" y="3064219"/>
            <a:ext cx="1944900" cy="576064"/>
          </a:xfrm>
          <a:prstGeom prst="curvedDownArrow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8536D2D-1298-48E6-9A3A-F2BF67E789E6}"/>
              </a:ext>
            </a:extLst>
          </p:cNvPr>
          <p:cNvSpPr txBox="1"/>
          <p:nvPr/>
        </p:nvSpPr>
        <p:spPr>
          <a:xfrm>
            <a:off x="1153857" y="2371738"/>
            <a:ext cx="61182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latin typeface="Cambria" pitchFamily="18" charset="0"/>
                <a:ea typeface="Cambria" pitchFamily="18" charset="0"/>
              </a:rPr>
              <a:t>Расшифровка </a:t>
            </a:r>
            <a:r>
              <a:rPr lang="ru-RU" sz="1800" baseline="30000" dirty="0">
                <a:effectLst/>
                <a:latin typeface="Cambria" pitchFamily="18" charset="0"/>
                <a:ea typeface="Cambria" pitchFamily="18" charset="0"/>
              </a:rPr>
              <a:t>13</a:t>
            </a:r>
            <a:r>
              <a:rPr lang="ru-RU" sz="1800" dirty="0">
                <a:effectLst/>
                <a:latin typeface="Cambria" pitchFamily="18" charset="0"/>
                <a:ea typeface="Cambria" pitchFamily="18" charset="0"/>
              </a:rPr>
              <a:t>С-ЯМР спектра </a:t>
            </a:r>
            <a:r>
              <a:rPr lang="ru-RU" sz="1800" dirty="0" smtClean="0">
                <a:effectLst/>
                <a:latin typeface="Cambria" pitchFamily="18" charset="0"/>
                <a:ea typeface="Cambria" pitchFamily="18" charset="0"/>
              </a:rPr>
              <a:t>комплекса</a:t>
            </a:r>
            <a:endParaRPr lang="en-US" sz="1800" dirty="0">
              <a:effectLst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6E2870F-7F98-4497-AF00-5A409F586247}"/>
              </a:ext>
            </a:extLst>
          </p:cNvPr>
          <p:cNvSpPr txBox="1"/>
          <p:nvPr/>
        </p:nvSpPr>
        <p:spPr>
          <a:xfrm>
            <a:off x="8568878" y="3060229"/>
            <a:ext cx="3528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dirty="0">
                <a:latin typeface="Cambria" panose="02040503050406030204" pitchFamily="18" charset="0"/>
                <a:ea typeface="Cambria" panose="02040503050406030204" pitchFamily="18" charset="0"/>
              </a:rPr>
              <a:t>Фрагмент</a:t>
            </a:r>
            <a:r>
              <a:rPr lang="ru-RU" sz="1800" baseline="300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1</a:t>
            </a:r>
            <a:r>
              <a:rPr lang="en-US" sz="1800" baseline="300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19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Sn</a:t>
            </a:r>
            <a:r>
              <a:rPr lang="ru-RU" sz="18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-ЯМР</a:t>
            </a:r>
            <a:r>
              <a:rPr lang="en-US" sz="18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endParaRPr lang="en-US" sz="18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4E03658-7C21-4B16-9841-6A7B82E5835F}"/>
              </a:ext>
            </a:extLst>
          </p:cNvPr>
          <p:cNvSpPr txBox="1"/>
          <p:nvPr/>
        </p:nvSpPr>
        <p:spPr>
          <a:xfrm>
            <a:off x="11911736" y="6468613"/>
            <a:ext cx="32947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6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0F9B0D9-0061-4D56-B530-E6D91B85408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046" y="1404045"/>
            <a:ext cx="6571005" cy="1035726"/>
          </a:xfrm>
          <a:prstGeom prst="rect">
            <a:avLst/>
          </a:prstGeom>
        </p:spPr>
      </p:pic>
      <p:sp>
        <p:nvSpPr>
          <p:cNvPr id="16" name="Прямоугольник 15"/>
          <p:cNvSpPr/>
          <p:nvPr/>
        </p:nvSpPr>
        <p:spPr>
          <a:xfrm>
            <a:off x="5184502" y="1620069"/>
            <a:ext cx="648072" cy="288032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368078" y="1620069"/>
            <a:ext cx="648072" cy="288032"/>
          </a:xfrm>
          <a:prstGeom prst="rect">
            <a:avLst/>
          </a:prstGeom>
          <a:solidFill>
            <a:schemeClr val="accent1">
              <a:alpha val="40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Rectangle 5"/>
          <p:cNvSpPr/>
          <p:nvPr/>
        </p:nvSpPr>
        <p:spPr>
          <a:xfrm rot="16200000" flipH="1">
            <a:off x="5631491" y="-5631491"/>
            <a:ext cx="978231" cy="12241213"/>
          </a:xfrm>
          <a:prstGeom prst="rect">
            <a:avLst/>
          </a:prstGeom>
          <a:gradFill flip="none" rotWithShape="1">
            <a:gsLst>
              <a:gs pos="2000">
                <a:srgbClr val="002060"/>
              </a:gs>
              <a:gs pos="45000">
                <a:schemeClr val="tx2">
                  <a:lumMod val="20000"/>
                  <a:lumOff val="80000"/>
                </a:schemeClr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978" tIns="43489" rIns="86978" bIns="43489" rtlCol="0" anchor="ctr"/>
          <a:lstStyle>
            <a:defPPr>
              <a:defRPr kern="1200" smtId="4294967295"/>
            </a:defPPr>
          </a:lstStyle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563789" y="1"/>
            <a:ext cx="51663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/>
            <a:r>
              <a:rPr lang="ru-RU" sz="4800" i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В поисках истины</a:t>
            </a:r>
            <a:endParaRPr lang="ru-RU" sz="4800" i="1" dirty="0">
              <a:solidFill>
                <a:schemeClr val="bg1"/>
              </a:solidFill>
              <a:latin typeface="Cambria" pitchFamily="18" charset="0"/>
              <a:ea typeface="Cambria" pitchFamily="18" charset="0"/>
            </a:endParaRPr>
          </a:p>
        </p:txBody>
      </p:sp>
      <p:graphicFrame>
        <p:nvGraphicFramePr>
          <p:cNvPr id="168961" name="Object 1"/>
          <p:cNvGraphicFramePr>
            <a:graphicFrameLocks noChangeAspect="1"/>
          </p:cNvGraphicFramePr>
          <p:nvPr/>
        </p:nvGraphicFramePr>
        <p:xfrm>
          <a:off x="359966" y="2988221"/>
          <a:ext cx="2140262" cy="3196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5" name="CS ChemDraw Drawing" r:id="rId5" imgW="2929910" imgH="4376520" progId="ChemDraw.Document.6.0">
                  <p:embed/>
                </p:oleObj>
              </mc:Choice>
              <mc:Fallback>
                <p:oleObj name="CS ChemDraw Drawing" r:id="rId5" imgW="2929910" imgH="43765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66" y="2988221"/>
                        <a:ext cx="2140262" cy="3196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Группа 27"/>
          <p:cNvGrpSpPr/>
          <p:nvPr/>
        </p:nvGrpSpPr>
        <p:grpSpPr>
          <a:xfrm>
            <a:off x="9360966" y="1044005"/>
            <a:ext cx="1872207" cy="2088232"/>
            <a:chOff x="9360966" y="1044005"/>
            <a:chExt cx="1872207" cy="2088232"/>
          </a:xfrm>
        </p:grpSpPr>
        <p:pic>
          <p:nvPicPr>
            <p:cNvPr id="21" name="Рисунок 20">
              <a:extLst>
                <a:ext uri="{FF2B5EF4-FFF2-40B4-BE49-F238E27FC236}">
                  <a16:creationId xmlns:a16="http://schemas.microsoft.com/office/drawing/2014/main" id="{73F9B1ED-BC77-45DD-BEDB-9C479D8EEAD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04982" y="1044005"/>
              <a:ext cx="1584176" cy="208823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6E2870F-7F98-4497-AF00-5A409F586247}"/>
                </a:ext>
              </a:extLst>
            </p:cNvPr>
            <p:cNvSpPr txBox="1"/>
            <p:nvPr/>
          </p:nvSpPr>
          <p:spPr>
            <a:xfrm>
              <a:off x="9360966" y="1620069"/>
              <a:ext cx="187220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800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 (-106.706)  </a:t>
              </a:r>
              <a:r>
                <a:rPr lang="en-US" sz="1800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/>
              </a:r>
              <a:br>
                <a:rPr lang="en-US" sz="1800" dirty="0" smtClean="0">
                  <a:latin typeface="Cambria" panose="02040503050406030204" pitchFamily="18" charset="0"/>
                  <a:ea typeface="Cambria" panose="02040503050406030204" pitchFamily="18" charset="0"/>
                </a:rPr>
              </a:br>
              <a:r>
                <a:rPr lang="ru-RU" sz="1800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К.Ч. </a:t>
              </a:r>
              <a:br>
                <a:rPr lang="ru-RU" sz="1800" dirty="0" smtClean="0">
                  <a:latin typeface="Cambria" panose="02040503050406030204" pitchFamily="18" charset="0"/>
                  <a:ea typeface="Cambria" panose="02040503050406030204" pitchFamily="18" charset="0"/>
                </a:rPr>
              </a:br>
              <a:r>
                <a:rPr lang="ru-RU" sz="1800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Комплекса = </a:t>
              </a:r>
              <a:r>
                <a:rPr lang="ru-RU" sz="1800" dirty="0" smtClean="0">
                  <a:solidFill>
                    <a:srgbClr val="7030A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5</a:t>
              </a:r>
              <a:endParaRPr lang="ru-RU" sz="1800" dirty="0">
                <a:solidFill>
                  <a:srgbClr val="7030A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27" name="Группа 26"/>
          <p:cNvGrpSpPr/>
          <p:nvPr/>
        </p:nvGrpSpPr>
        <p:grpSpPr>
          <a:xfrm>
            <a:off x="5832574" y="3492277"/>
            <a:ext cx="6118215" cy="3218874"/>
            <a:chOff x="5832574" y="3492277"/>
            <a:chExt cx="6118215" cy="3218874"/>
          </a:xfrm>
        </p:grpSpPr>
        <p:pic>
          <p:nvPicPr>
            <p:cNvPr id="168963" name="Picture 3" descr="C:\Users\vonca\Desktop\112.JP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832574" y="3492277"/>
              <a:ext cx="6070226" cy="2866672"/>
            </a:xfrm>
            <a:prstGeom prst="rect">
              <a:avLst/>
            </a:prstGeom>
            <a:noFill/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B8536D2D-1298-48E6-9A3A-F2BF67E789E6}"/>
                </a:ext>
              </a:extLst>
            </p:cNvPr>
            <p:cNvSpPr txBox="1"/>
            <p:nvPr/>
          </p:nvSpPr>
          <p:spPr>
            <a:xfrm>
              <a:off x="5832574" y="6372597"/>
              <a:ext cx="6118215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1600" dirty="0" smtClean="0">
                  <a:latin typeface="Cambria" pitchFamily="18" charset="0"/>
                  <a:ea typeface="Cambria" pitchFamily="18" charset="0"/>
                </a:rPr>
                <a:t>ИК спектр комплекса лизина и </a:t>
              </a:r>
              <a:r>
                <a:rPr lang="ru-RU" sz="1600" dirty="0" err="1" smtClean="0">
                  <a:latin typeface="Cambria" pitchFamily="18" charset="0"/>
                  <a:ea typeface="Cambria" pitchFamily="18" charset="0"/>
                </a:rPr>
                <a:t>дифинилоловадихлорида</a:t>
              </a:r>
              <a:endParaRPr lang="en-US" sz="1600" dirty="0">
                <a:effectLst/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6624662" y="4860429"/>
              <a:ext cx="144016" cy="1440160"/>
            </a:xfrm>
            <a:prstGeom prst="rect">
              <a:avLst/>
            </a:prstGeom>
            <a:solidFill>
              <a:schemeClr val="accent1">
                <a:alpha val="5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6768678" y="4860429"/>
              <a:ext cx="144016" cy="1440160"/>
            </a:xfrm>
            <a:prstGeom prst="rect">
              <a:avLst/>
            </a:prstGeom>
            <a:solidFill>
              <a:srgbClr val="FF0000">
                <a:alpha val="40000"/>
              </a:srgbClr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6E2870F-7F98-4497-AF00-5A409F586247}"/>
                </a:ext>
              </a:extLst>
            </p:cNvPr>
            <p:cNvSpPr txBox="1"/>
            <p:nvPr/>
          </p:nvSpPr>
          <p:spPr>
            <a:xfrm>
              <a:off x="6408638" y="4500389"/>
              <a:ext cx="7920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800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О-</a:t>
              </a:r>
              <a:r>
                <a:rPr lang="en-US" sz="1800" dirty="0" err="1" smtClean="0">
                  <a:latin typeface="Cambria" panose="02040503050406030204" pitchFamily="18" charset="0"/>
                  <a:ea typeface="Cambria" panose="02040503050406030204" pitchFamily="18" charset="0"/>
                </a:rPr>
                <a:t>Sn</a:t>
              </a:r>
              <a:r>
                <a:rPr lang="en-US" sz="1800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</a:p>
          </p:txBody>
        </p:sp>
      </p:grpSp>
      <p:sp>
        <p:nvSpPr>
          <p:cNvPr id="32" name="Стрелка вправо 31"/>
          <p:cNvSpPr/>
          <p:nvPr/>
        </p:nvSpPr>
        <p:spPr>
          <a:xfrm rot="10800000">
            <a:off x="7704782" y="1836093"/>
            <a:ext cx="1675016" cy="317036"/>
          </a:xfrm>
          <a:prstGeom prst="rightArrow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Овал 33"/>
          <p:cNvSpPr/>
          <p:nvPr/>
        </p:nvSpPr>
        <p:spPr>
          <a:xfrm>
            <a:off x="215950" y="5148461"/>
            <a:ext cx="1872208" cy="1152128"/>
          </a:xfrm>
          <a:prstGeom prst="ellipse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5216" y="4904745"/>
            <a:ext cx="1747438" cy="1259720"/>
          </a:xfrm>
          <a:prstGeom prst="rect">
            <a:avLst/>
          </a:prstGeom>
        </p:spPr>
      </p:pic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0370857"/>
              </p:ext>
            </p:extLst>
          </p:nvPr>
        </p:nvGraphicFramePr>
        <p:xfrm>
          <a:off x="2100960" y="3963432"/>
          <a:ext cx="2881403" cy="18288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7422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91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5572">
                <a:tc gridSpan="2">
                  <a:txBody>
                    <a:bodyPr/>
                    <a:lstStyle/>
                    <a:p>
                      <a:pPr algn="ctr"/>
                      <a:r>
                        <a:rPr lang="ru-RU" sz="1800" b="0" dirty="0" err="1" smtClean="0">
                          <a:latin typeface="Cambria" pitchFamily="18" charset="0"/>
                          <a:ea typeface="Cambria" pitchFamily="18" charset="0"/>
                        </a:rPr>
                        <a:t>Лиганд</a:t>
                      </a:r>
                      <a:r>
                        <a:rPr lang="ru-RU" sz="1800" b="0" dirty="0" smtClean="0">
                          <a:latin typeface="Cambria" pitchFamily="18" charset="0"/>
                          <a:ea typeface="Cambria" pitchFamily="18" charset="0"/>
                        </a:rPr>
                        <a:t>/энергия</a:t>
                      </a:r>
                      <a:r>
                        <a:rPr lang="ru-RU" sz="1800" b="0" baseline="0" dirty="0" smtClean="0">
                          <a:latin typeface="Cambria" pitchFamily="18" charset="0"/>
                          <a:ea typeface="Cambria" pitchFamily="18" charset="0"/>
                        </a:rPr>
                        <a:t> </a:t>
                      </a:r>
                      <a:r>
                        <a:rPr lang="ru-RU" sz="1800" b="0" baseline="0" dirty="0" smtClean="0">
                          <a:latin typeface="Cambria" pitchFamily="18" charset="0"/>
                          <a:ea typeface="Cambria" pitchFamily="18" charset="0"/>
                        </a:rPr>
                        <a:t>комплекса</a:t>
                      </a:r>
                      <a:r>
                        <a:rPr lang="en-US" sz="1800" b="0" baseline="0" dirty="0" smtClean="0">
                          <a:latin typeface="Cambria" pitchFamily="18" charset="0"/>
                          <a:ea typeface="Cambria" pitchFamily="18" charset="0"/>
                        </a:rPr>
                        <a:t> (</a:t>
                      </a:r>
                      <a:r>
                        <a:rPr lang="ru-RU" sz="1800" b="0" baseline="0" dirty="0" smtClean="0">
                          <a:latin typeface="Cambria" pitchFamily="18" charset="0"/>
                          <a:ea typeface="Cambria" pitchFamily="18" charset="0"/>
                        </a:rPr>
                        <a:t>кДж/моль)</a:t>
                      </a:r>
                      <a:endParaRPr lang="ru-RU" sz="1800" b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9733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>
                          <a:latin typeface="Cambria" pitchFamily="18" charset="0"/>
                          <a:ea typeface="Cambria" pitchFamily="18" charset="0"/>
                        </a:rPr>
                        <a:t>-</a:t>
                      </a:r>
                      <a:r>
                        <a:rPr lang="en-US" sz="2000" i="1" dirty="0" err="1" smtClean="0">
                          <a:latin typeface="Cambria" pitchFamily="18" charset="0"/>
                          <a:ea typeface="Cambria" pitchFamily="18" charset="0"/>
                        </a:rPr>
                        <a:t>OOCeNBocLys</a:t>
                      </a:r>
                      <a:endParaRPr lang="ru-RU" sz="2000" i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0" dirty="0" smtClean="0">
                          <a:latin typeface="Cambria" pitchFamily="18" charset="0"/>
                          <a:ea typeface="Cambria" pitchFamily="18" charset="0"/>
                        </a:rPr>
                        <a:t>5.79</a:t>
                      </a:r>
                      <a:endParaRPr lang="ru-RU" sz="2000" i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572">
                <a:tc>
                  <a:txBody>
                    <a:bodyPr/>
                    <a:lstStyle/>
                    <a:p>
                      <a:r>
                        <a:rPr lang="en-US" sz="2000" i="1" dirty="0" smtClean="0">
                          <a:latin typeface="Cambria" pitchFamily="18" charset="0"/>
                          <a:ea typeface="Cambria" pitchFamily="18" charset="0"/>
                        </a:rPr>
                        <a:t>-OH</a:t>
                      </a:r>
                      <a:endParaRPr lang="ru-RU" sz="2000" i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i="0" dirty="0" smtClean="0">
                          <a:latin typeface="Cambria" pitchFamily="18" charset="0"/>
                          <a:ea typeface="Cambria" pitchFamily="18" charset="0"/>
                        </a:rPr>
                        <a:t>-10.96</a:t>
                      </a:r>
                      <a:endParaRPr lang="ru-RU" sz="2000" i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572">
                <a:tc>
                  <a:txBody>
                    <a:bodyPr/>
                    <a:lstStyle/>
                    <a:p>
                      <a:r>
                        <a:rPr lang="en-US" sz="2000" i="1" dirty="0" smtClean="0">
                          <a:latin typeface="Cambria" pitchFamily="18" charset="0"/>
                          <a:ea typeface="Cambria" pitchFamily="18" charset="0"/>
                        </a:rPr>
                        <a:t>-OCH</a:t>
                      </a:r>
                      <a:r>
                        <a:rPr lang="en-US" sz="2000" i="1" baseline="-25000" dirty="0" smtClean="0">
                          <a:latin typeface="Cambria" pitchFamily="18" charset="0"/>
                          <a:ea typeface="Cambria" pitchFamily="18" charset="0"/>
                        </a:rPr>
                        <a:t>3</a:t>
                      </a:r>
                      <a:endParaRPr lang="ru-RU" sz="2000" i="1" baseline="-2500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i="0" dirty="0" smtClean="0">
                          <a:latin typeface="Cambria" pitchFamily="18" charset="0"/>
                          <a:ea typeface="Cambria" pitchFamily="18" charset="0"/>
                        </a:rPr>
                        <a:t>-1.46</a:t>
                      </a:r>
                      <a:endParaRPr lang="ru-RU" sz="2000" i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53216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5"/>
          <p:cNvSpPr/>
          <p:nvPr/>
        </p:nvSpPr>
        <p:spPr>
          <a:xfrm rot="16200000" flipH="1">
            <a:off x="5631491" y="-5631491"/>
            <a:ext cx="978231" cy="12241213"/>
          </a:xfrm>
          <a:prstGeom prst="rect">
            <a:avLst/>
          </a:prstGeom>
          <a:gradFill flip="none" rotWithShape="1">
            <a:gsLst>
              <a:gs pos="2000">
                <a:srgbClr val="002060"/>
              </a:gs>
              <a:gs pos="45000">
                <a:schemeClr val="tx2">
                  <a:lumMod val="20000"/>
                  <a:lumOff val="80000"/>
                </a:schemeClr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978" tIns="43489" rIns="86978" bIns="43489" rtlCol="0" anchor="ctr"/>
          <a:lstStyle>
            <a:defPPr>
              <a:defRPr kern="1200" smtId="4294967295"/>
            </a:defPPr>
          </a:lstStyle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671778" y="1"/>
            <a:ext cx="69503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/>
            <a:r>
              <a:rPr lang="ru-RU" sz="4800" i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Суммируем результаты</a:t>
            </a:r>
            <a:endParaRPr lang="ru-RU" sz="4800" i="1" dirty="0">
              <a:solidFill>
                <a:schemeClr val="bg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2088158" y="1044005"/>
          <a:ext cx="8064895" cy="5029200"/>
        </p:xfrm>
        <a:graphic>
          <a:graphicData uri="http://schemas.openxmlformats.org/drawingml/2006/table">
            <a:tbl>
              <a:tblPr firstRow="1" bandRow="1">
                <a:tableStyleId>{F2DE63D5-997A-4646-A377-4702673A728D}</a:tableStyleId>
              </a:tblPr>
              <a:tblGrid>
                <a:gridCol w="23017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77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4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37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874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11377">
                <a:tc>
                  <a:txBody>
                    <a:bodyPr/>
                    <a:lstStyle/>
                    <a:p>
                      <a:pPr marL="0" marR="0" indent="0" algn="ctr" defTabSz="122118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 smtClean="0">
                          <a:latin typeface="Cambria" pitchFamily="18" charset="0"/>
                          <a:ea typeface="Cambria" pitchFamily="18" charset="0"/>
                        </a:rPr>
                        <a:t>Соединение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122118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 smtClean="0">
                          <a:latin typeface="Cambria" pitchFamily="18" charset="0"/>
                          <a:ea typeface="Cambria" pitchFamily="18" charset="0"/>
                        </a:rPr>
                        <a:t>№</a:t>
                      </a: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latin typeface="Cambria" pitchFamily="18" charset="0"/>
                          <a:ea typeface="Cambria" pitchFamily="18" charset="0"/>
                        </a:rPr>
                        <a:t>Энергия</a:t>
                      </a:r>
                      <a:r>
                        <a:rPr lang="ru-RU" b="0" baseline="0" dirty="0" smtClean="0">
                          <a:latin typeface="Cambria" pitchFamily="18" charset="0"/>
                          <a:ea typeface="Cambria" pitchFamily="18" charset="0"/>
                        </a:rPr>
                        <a:t> связывания кДж/моль</a:t>
                      </a:r>
                      <a:endParaRPr lang="ru-RU" b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ru-RU" b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ru-RU" b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377">
                <a:tc gridSpan="2">
                  <a:txBody>
                    <a:bodyPr/>
                    <a:lstStyle/>
                    <a:p>
                      <a:pPr algn="ctr"/>
                      <a:endParaRPr lang="ru-RU" b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ru-RU" b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err="1" smtClean="0">
                          <a:latin typeface="Cambria" pitchFamily="18" charset="0"/>
                          <a:ea typeface="Cambria" pitchFamily="18" charset="0"/>
                        </a:rPr>
                        <a:t>Trx</a:t>
                      </a:r>
                      <a:endParaRPr lang="ru-RU" b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err="1" smtClean="0">
                          <a:latin typeface="Cambria" pitchFamily="18" charset="0"/>
                          <a:ea typeface="Cambria" pitchFamily="18" charset="0"/>
                        </a:rPr>
                        <a:t>TrxR</a:t>
                      </a:r>
                      <a:endParaRPr lang="ru-RU" b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latin typeface="Cambria" pitchFamily="18" charset="0"/>
                          <a:ea typeface="Cambria" pitchFamily="18" charset="0"/>
                        </a:rPr>
                        <a:t>GR</a:t>
                      </a:r>
                      <a:endParaRPr lang="ru-RU" b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1377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mbria" pitchFamily="18" charset="0"/>
                          <a:ea typeface="Cambria" pitchFamily="18" charset="0"/>
                        </a:rPr>
                        <a:t>LysTMSn</a:t>
                      </a:r>
                      <a:r>
                        <a:rPr lang="en-US" dirty="0" smtClean="0">
                          <a:latin typeface="Cambria" pitchFamily="18" charset="0"/>
                          <a:ea typeface="Cambria" pitchFamily="18" charset="0"/>
                        </a:rPr>
                        <a:t> (c)</a:t>
                      </a:r>
                      <a:endParaRPr lang="ru-RU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mbria" pitchFamily="18" charset="0"/>
                          <a:ea typeface="Cambria" pitchFamily="18" charset="0"/>
                        </a:rPr>
                        <a:t>3</a:t>
                      </a:r>
                      <a:endParaRPr lang="ru-RU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Cambria" pitchFamily="18" charset="0"/>
                          <a:ea typeface="Cambria" pitchFamily="18" charset="0"/>
                        </a:rPr>
                        <a:t>-2.4</a:t>
                      </a:r>
                      <a:endParaRPr lang="ru-RU" i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Cambria" pitchFamily="18" charset="0"/>
                          <a:ea typeface="Cambria" pitchFamily="18" charset="0"/>
                        </a:rPr>
                        <a:t>-5.9</a:t>
                      </a:r>
                      <a:endParaRPr lang="ru-RU" i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Cambria" pitchFamily="18" charset="0"/>
                          <a:ea typeface="Cambria" pitchFamily="18" charset="0"/>
                        </a:rPr>
                        <a:t>-1.8</a:t>
                      </a:r>
                      <a:endParaRPr lang="ru-RU" i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1377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mbria" pitchFamily="18" charset="0"/>
                          <a:ea typeface="Cambria" pitchFamily="18" charset="0"/>
                        </a:rPr>
                        <a:t>LysDPhSn</a:t>
                      </a:r>
                      <a:r>
                        <a:rPr lang="en-US" dirty="0" smtClean="0">
                          <a:latin typeface="Cambria" pitchFamily="18" charset="0"/>
                          <a:ea typeface="Cambria" pitchFamily="18" charset="0"/>
                        </a:rPr>
                        <a:t> (c)</a:t>
                      </a:r>
                      <a:r>
                        <a:rPr lang="en-US" baseline="0" dirty="0" smtClean="0">
                          <a:latin typeface="Cambria" pitchFamily="18" charset="0"/>
                          <a:ea typeface="Cambria" pitchFamily="18" charset="0"/>
                        </a:rPr>
                        <a:t> </a:t>
                      </a:r>
                      <a:endParaRPr lang="ru-RU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mbria" pitchFamily="18" charset="0"/>
                          <a:ea typeface="Cambria" pitchFamily="18" charset="0"/>
                        </a:rPr>
                        <a:t>7</a:t>
                      </a:r>
                      <a:endParaRPr lang="ru-RU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Cambria" pitchFamily="18" charset="0"/>
                          <a:ea typeface="Cambria" pitchFamily="18" charset="0"/>
                        </a:rPr>
                        <a:t>-2.3</a:t>
                      </a:r>
                      <a:endParaRPr lang="ru-RU" i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Cambria" pitchFamily="18" charset="0"/>
                          <a:ea typeface="Cambria" pitchFamily="18" charset="0"/>
                        </a:rPr>
                        <a:t>-4.6</a:t>
                      </a:r>
                      <a:endParaRPr lang="ru-RU" i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Cambria" pitchFamily="18" charset="0"/>
                          <a:ea typeface="Cambria" pitchFamily="18" charset="0"/>
                        </a:rPr>
                        <a:t>-6.8</a:t>
                      </a:r>
                      <a:endParaRPr lang="ru-RU" i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1377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mbria" pitchFamily="18" charset="0"/>
                          <a:ea typeface="Cambria" pitchFamily="18" charset="0"/>
                        </a:rPr>
                        <a:t>AspDBuSn</a:t>
                      </a:r>
                      <a:r>
                        <a:rPr lang="en-US" baseline="0" dirty="0" smtClean="0">
                          <a:latin typeface="Cambria" pitchFamily="18" charset="0"/>
                          <a:ea typeface="Cambria" pitchFamily="18" charset="0"/>
                        </a:rPr>
                        <a:t> (c)</a:t>
                      </a:r>
                      <a:endParaRPr lang="ru-RU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mbria" pitchFamily="18" charset="0"/>
                          <a:ea typeface="Cambria" pitchFamily="18" charset="0"/>
                        </a:rPr>
                        <a:t>9</a:t>
                      </a:r>
                      <a:endParaRPr lang="ru-RU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Cambria" pitchFamily="18" charset="0"/>
                          <a:ea typeface="Cambria" pitchFamily="18" charset="0"/>
                        </a:rPr>
                        <a:t>-23.4</a:t>
                      </a:r>
                      <a:endParaRPr lang="ru-RU" i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rgbClr val="FF0000"/>
                          </a:solidFill>
                          <a:latin typeface="Cambria" pitchFamily="18" charset="0"/>
                          <a:ea typeface="Cambria" pitchFamily="18" charset="0"/>
                        </a:rPr>
                        <a:t>1.8</a:t>
                      </a:r>
                      <a:endParaRPr lang="ru-RU" i="1" dirty="0">
                        <a:solidFill>
                          <a:srgbClr val="FF0000"/>
                        </a:solidFill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rgbClr val="00B0F0"/>
                          </a:solidFill>
                          <a:latin typeface="Cambria" pitchFamily="18" charset="0"/>
                          <a:ea typeface="Cambria" pitchFamily="18" charset="0"/>
                        </a:rPr>
                        <a:t>-31.0</a:t>
                      </a:r>
                      <a:endParaRPr lang="ru-RU" i="1" dirty="0">
                        <a:solidFill>
                          <a:srgbClr val="00B0F0"/>
                        </a:solidFill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1377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mbria" pitchFamily="18" charset="0"/>
                          <a:ea typeface="Cambria" pitchFamily="18" charset="0"/>
                        </a:rPr>
                        <a:t>GluDBuSn</a:t>
                      </a:r>
                      <a:r>
                        <a:rPr lang="en-US" dirty="0" smtClean="0">
                          <a:latin typeface="Cambria" pitchFamily="18" charset="0"/>
                          <a:ea typeface="Cambria" pitchFamily="18" charset="0"/>
                        </a:rPr>
                        <a:t> (c)</a:t>
                      </a:r>
                      <a:endParaRPr lang="ru-RU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mbria" pitchFamily="18" charset="0"/>
                          <a:ea typeface="Cambria" pitchFamily="18" charset="0"/>
                        </a:rPr>
                        <a:t>10</a:t>
                      </a:r>
                      <a:endParaRPr lang="ru-RU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rgbClr val="00B0F0"/>
                          </a:solidFill>
                          <a:latin typeface="Cambria" pitchFamily="18" charset="0"/>
                          <a:ea typeface="Cambria" pitchFamily="18" charset="0"/>
                        </a:rPr>
                        <a:t>-28.2</a:t>
                      </a:r>
                      <a:endParaRPr lang="ru-RU" i="1" dirty="0">
                        <a:solidFill>
                          <a:srgbClr val="00B0F0"/>
                        </a:solidFill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rgbClr val="00B0F0"/>
                          </a:solidFill>
                          <a:latin typeface="Cambria" pitchFamily="18" charset="0"/>
                          <a:ea typeface="Cambria" pitchFamily="18" charset="0"/>
                        </a:rPr>
                        <a:t>-17.2</a:t>
                      </a:r>
                      <a:endParaRPr lang="ru-RU" i="1" dirty="0">
                        <a:solidFill>
                          <a:srgbClr val="00B0F0"/>
                        </a:solidFill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Cambria" pitchFamily="18" charset="0"/>
                          <a:ea typeface="Cambria" pitchFamily="18" charset="0"/>
                        </a:rPr>
                        <a:t>-27.6</a:t>
                      </a:r>
                      <a:endParaRPr lang="ru-RU" i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1377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mbria" pitchFamily="18" charset="0"/>
                          <a:ea typeface="Cambria" pitchFamily="18" charset="0"/>
                        </a:rPr>
                        <a:t>DP (p)</a:t>
                      </a:r>
                      <a:endParaRPr lang="ru-RU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mbria" pitchFamily="18" charset="0"/>
                          <a:ea typeface="Cambria" pitchFamily="18" charset="0"/>
                        </a:rPr>
                        <a:t>4</a:t>
                      </a:r>
                      <a:endParaRPr lang="ru-RU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Cambria" pitchFamily="18" charset="0"/>
                          <a:ea typeface="Cambria" pitchFamily="18" charset="0"/>
                        </a:rPr>
                        <a:t>-2.4</a:t>
                      </a:r>
                      <a:endParaRPr lang="ru-RU" i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Cambria" pitchFamily="18" charset="0"/>
                          <a:ea typeface="Cambria" pitchFamily="18" charset="0"/>
                        </a:rPr>
                        <a:t>-5.9</a:t>
                      </a:r>
                      <a:endParaRPr lang="ru-RU" i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Cambria" pitchFamily="18" charset="0"/>
                          <a:ea typeface="Cambria" pitchFamily="18" charset="0"/>
                        </a:rPr>
                        <a:t>-1.8</a:t>
                      </a:r>
                      <a:endParaRPr lang="ru-RU" i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1377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mbria" pitchFamily="18" charset="0"/>
                          <a:ea typeface="Cambria" pitchFamily="18" charset="0"/>
                        </a:rPr>
                        <a:t>DPLysTMSn</a:t>
                      </a:r>
                      <a:r>
                        <a:rPr lang="en-US" dirty="0" smtClean="0">
                          <a:latin typeface="Cambria" pitchFamily="18" charset="0"/>
                          <a:ea typeface="Cambria" pitchFamily="18" charset="0"/>
                        </a:rPr>
                        <a:t> (j)</a:t>
                      </a:r>
                      <a:endParaRPr lang="ru-RU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mbria" pitchFamily="18" charset="0"/>
                          <a:ea typeface="Cambria" pitchFamily="18" charset="0"/>
                        </a:rPr>
                        <a:t>6</a:t>
                      </a:r>
                      <a:endParaRPr lang="ru-RU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rgbClr val="FF0000"/>
                          </a:solidFill>
                          <a:latin typeface="Cambria" pitchFamily="18" charset="0"/>
                          <a:ea typeface="Cambria" pitchFamily="18" charset="0"/>
                        </a:rPr>
                        <a:t>258.2</a:t>
                      </a:r>
                      <a:endParaRPr lang="ru-RU" i="1" dirty="0">
                        <a:solidFill>
                          <a:srgbClr val="FF0000"/>
                        </a:solidFill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Cambria" pitchFamily="18" charset="0"/>
                          <a:ea typeface="Cambria" pitchFamily="18" charset="0"/>
                        </a:rPr>
                        <a:t>-3.5</a:t>
                      </a:r>
                      <a:endParaRPr lang="ru-RU" i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rgbClr val="FF0000"/>
                          </a:solidFill>
                          <a:latin typeface="Cambria" pitchFamily="18" charset="0"/>
                          <a:ea typeface="Cambria" pitchFamily="18" charset="0"/>
                        </a:rPr>
                        <a:t>225</a:t>
                      </a:r>
                      <a:endParaRPr lang="ru-RU" i="1" dirty="0">
                        <a:solidFill>
                          <a:srgbClr val="FF0000"/>
                        </a:solidFill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1377">
                <a:tc>
                  <a:txBody>
                    <a:bodyPr/>
                    <a:lstStyle/>
                    <a:p>
                      <a:pPr marL="0" marR="0" indent="0" algn="l" defTabSz="122118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latin typeface="Cambria" pitchFamily="18" charset="0"/>
                          <a:ea typeface="Cambria" pitchFamily="18" charset="0"/>
                        </a:rPr>
                        <a:t>DPLysDPhSn</a:t>
                      </a:r>
                      <a:r>
                        <a:rPr lang="en-US" dirty="0" smtClean="0">
                          <a:latin typeface="Cambria" pitchFamily="18" charset="0"/>
                          <a:ea typeface="Cambria" pitchFamily="18" charset="0"/>
                        </a:rPr>
                        <a:t> (j)</a:t>
                      </a:r>
                      <a:endParaRPr lang="ru-RU" dirty="0" smtClean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mbria" pitchFamily="18" charset="0"/>
                          <a:ea typeface="Cambria" pitchFamily="18" charset="0"/>
                        </a:rPr>
                        <a:t>8</a:t>
                      </a:r>
                      <a:endParaRPr lang="ru-RU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rgbClr val="FF0000"/>
                          </a:solidFill>
                          <a:latin typeface="Cambria" pitchFamily="18" charset="0"/>
                          <a:ea typeface="Cambria" pitchFamily="18" charset="0"/>
                        </a:rPr>
                        <a:t>656.8</a:t>
                      </a:r>
                      <a:endParaRPr lang="ru-RU" i="1" dirty="0">
                        <a:solidFill>
                          <a:srgbClr val="FF0000"/>
                        </a:solidFill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rgbClr val="00B050"/>
                          </a:solidFill>
                          <a:latin typeface="Cambria" pitchFamily="18" charset="0"/>
                          <a:ea typeface="Cambria" pitchFamily="18" charset="0"/>
                        </a:rPr>
                        <a:t>-5.2</a:t>
                      </a:r>
                      <a:endParaRPr lang="ru-RU" i="1" dirty="0">
                        <a:solidFill>
                          <a:srgbClr val="00B050"/>
                        </a:solidFill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rgbClr val="FF0000"/>
                          </a:solidFill>
                          <a:latin typeface="Cambria" pitchFamily="18" charset="0"/>
                          <a:ea typeface="Cambria" pitchFamily="18" charset="0"/>
                        </a:rPr>
                        <a:t>337</a:t>
                      </a:r>
                      <a:endParaRPr lang="ru-RU" i="1" dirty="0">
                        <a:solidFill>
                          <a:srgbClr val="FF0000"/>
                        </a:solidFill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11377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mbria" pitchFamily="18" charset="0"/>
                          <a:ea typeface="Cambria" pitchFamily="18" charset="0"/>
                        </a:rPr>
                        <a:t>DPAspDBuSn</a:t>
                      </a:r>
                      <a:r>
                        <a:rPr lang="en-US" dirty="0" smtClean="0">
                          <a:latin typeface="Cambria" pitchFamily="18" charset="0"/>
                          <a:ea typeface="Cambria" pitchFamily="18" charset="0"/>
                        </a:rPr>
                        <a:t> (j)</a:t>
                      </a:r>
                      <a:endParaRPr lang="ru-RU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mbria" pitchFamily="18" charset="0"/>
                          <a:ea typeface="Cambria" pitchFamily="18" charset="0"/>
                        </a:rPr>
                        <a:t>11</a:t>
                      </a:r>
                      <a:endParaRPr lang="ru-RU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rgbClr val="FF0000"/>
                          </a:solidFill>
                          <a:latin typeface="Cambria" pitchFamily="18" charset="0"/>
                          <a:ea typeface="Cambria" pitchFamily="18" charset="0"/>
                        </a:rPr>
                        <a:t>35.9</a:t>
                      </a:r>
                      <a:endParaRPr lang="ru-RU" i="1" dirty="0">
                        <a:solidFill>
                          <a:srgbClr val="FF0000"/>
                        </a:solidFill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rgbClr val="FF0000"/>
                          </a:solidFill>
                          <a:latin typeface="Cambria" pitchFamily="18" charset="0"/>
                          <a:ea typeface="Cambria" pitchFamily="18" charset="0"/>
                        </a:rPr>
                        <a:t>5198</a:t>
                      </a:r>
                      <a:endParaRPr lang="ru-RU" i="1" dirty="0">
                        <a:solidFill>
                          <a:srgbClr val="FF0000"/>
                        </a:solidFill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Cambria" pitchFamily="18" charset="0"/>
                          <a:ea typeface="Cambria" pitchFamily="18" charset="0"/>
                        </a:rPr>
                        <a:t>-24.4</a:t>
                      </a:r>
                      <a:endParaRPr lang="ru-RU" i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11377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mbria" pitchFamily="18" charset="0"/>
                          <a:ea typeface="Cambria" pitchFamily="18" charset="0"/>
                        </a:rPr>
                        <a:t>DPGluDBuSn</a:t>
                      </a:r>
                      <a:r>
                        <a:rPr lang="en-US" dirty="0" smtClean="0">
                          <a:latin typeface="Cambria" pitchFamily="18" charset="0"/>
                          <a:ea typeface="Cambria" pitchFamily="18" charset="0"/>
                        </a:rPr>
                        <a:t> (j)</a:t>
                      </a:r>
                      <a:endParaRPr lang="ru-RU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mbria" pitchFamily="18" charset="0"/>
                          <a:ea typeface="Cambria" pitchFamily="18" charset="0"/>
                        </a:rPr>
                        <a:t>12</a:t>
                      </a:r>
                      <a:endParaRPr lang="ru-RU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rgbClr val="00B050"/>
                          </a:solidFill>
                          <a:latin typeface="Cambria" pitchFamily="18" charset="0"/>
                          <a:ea typeface="Cambria" pitchFamily="18" charset="0"/>
                        </a:rPr>
                        <a:t>-18.5</a:t>
                      </a:r>
                      <a:endParaRPr lang="ru-RU" i="1" dirty="0">
                        <a:solidFill>
                          <a:srgbClr val="00B050"/>
                        </a:solidFill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rgbClr val="FF0000"/>
                          </a:solidFill>
                          <a:latin typeface="Cambria" pitchFamily="18" charset="0"/>
                          <a:ea typeface="Cambria" pitchFamily="18" charset="0"/>
                        </a:rPr>
                        <a:t>8826</a:t>
                      </a:r>
                      <a:endParaRPr lang="ru-RU" i="1" dirty="0">
                        <a:solidFill>
                          <a:srgbClr val="FF0000"/>
                        </a:solidFill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rgbClr val="00B050"/>
                          </a:solidFill>
                          <a:latin typeface="Cambria" pitchFamily="18" charset="0"/>
                          <a:ea typeface="Cambria" pitchFamily="18" charset="0"/>
                        </a:rPr>
                        <a:t>-28.8</a:t>
                      </a:r>
                      <a:endParaRPr lang="ru-RU" i="1" dirty="0">
                        <a:solidFill>
                          <a:srgbClr val="00B050"/>
                        </a:solidFill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8536D2D-1298-48E6-9A3A-F2BF67E789E6}"/>
              </a:ext>
            </a:extLst>
          </p:cNvPr>
          <p:cNvSpPr txBox="1"/>
          <p:nvPr/>
        </p:nvSpPr>
        <p:spPr>
          <a:xfrm>
            <a:off x="2088158" y="6228581"/>
            <a:ext cx="611821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 smtClean="0">
                <a:effectLst/>
                <a:latin typeface="Cambria" pitchFamily="18" charset="0"/>
                <a:ea typeface="Cambria" pitchFamily="18" charset="0"/>
              </a:rPr>
              <a:t>Результаты </a:t>
            </a:r>
            <a:r>
              <a:rPr lang="ru-RU" sz="2000" dirty="0" err="1" smtClean="0">
                <a:effectLst/>
                <a:latin typeface="Cambria" pitchFamily="18" charset="0"/>
                <a:ea typeface="Cambria" pitchFamily="18" charset="0"/>
              </a:rPr>
              <a:t>докинга</a:t>
            </a:r>
            <a:r>
              <a:rPr lang="ru-RU" sz="2000" dirty="0" smtClean="0">
                <a:effectLst/>
                <a:latin typeface="Cambria" pitchFamily="18" charset="0"/>
                <a:ea typeface="Cambria" pitchFamily="18" charset="0"/>
              </a:rPr>
              <a:t> в потенциальные мишени</a:t>
            </a:r>
            <a:endParaRPr lang="en-US" sz="2000" dirty="0">
              <a:effectLst/>
              <a:latin typeface="Cambria" pitchFamily="18" charset="0"/>
              <a:ea typeface="Cambri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Выгнутая влево стрелка 42"/>
          <p:cNvSpPr/>
          <p:nvPr/>
        </p:nvSpPr>
        <p:spPr>
          <a:xfrm rot="5400000">
            <a:off x="3348298" y="2880209"/>
            <a:ext cx="828092" cy="3060340"/>
          </a:xfrm>
          <a:prstGeom prst="curvedRightArrow">
            <a:avLst/>
          </a:prstGeom>
          <a:gradFill>
            <a:gsLst>
              <a:gs pos="0">
                <a:srgbClr val="CCCCFF"/>
              </a:gs>
              <a:gs pos="17999">
                <a:srgbClr val="99CCFF"/>
              </a:gs>
              <a:gs pos="36000">
                <a:srgbClr val="9966FF"/>
              </a:gs>
              <a:gs pos="61000">
                <a:srgbClr val="CC99FF"/>
              </a:gs>
              <a:gs pos="82001">
                <a:srgbClr val="99CCFF"/>
              </a:gs>
              <a:gs pos="100000">
                <a:srgbClr val="CCCCFF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1" name="Выгнутая вверх стрелка 40"/>
          <p:cNvSpPr/>
          <p:nvPr/>
        </p:nvSpPr>
        <p:spPr>
          <a:xfrm rot="16200000">
            <a:off x="5940586" y="2880209"/>
            <a:ext cx="3240360" cy="864096"/>
          </a:xfrm>
          <a:prstGeom prst="curvedDownArrow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8" name="Выгнутая вниз стрелка 37"/>
          <p:cNvSpPr/>
          <p:nvPr/>
        </p:nvSpPr>
        <p:spPr>
          <a:xfrm rot="16903650">
            <a:off x="10382049" y="3664358"/>
            <a:ext cx="1994936" cy="914400"/>
          </a:xfrm>
          <a:prstGeom prst="curvedUpArrow">
            <a:avLst/>
          </a:prstGeo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8" name="Rectangle 5"/>
          <p:cNvSpPr/>
          <p:nvPr/>
        </p:nvSpPr>
        <p:spPr>
          <a:xfrm rot="16200000" flipH="1">
            <a:off x="5631491" y="-5631491"/>
            <a:ext cx="978231" cy="12241213"/>
          </a:xfrm>
          <a:prstGeom prst="rect">
            <a:avLst/>
          </a:prstGeom>
          <a:gradFill flip="none" rotWithShape="1">
            <a:gsLst>
              <a:gs pos="2000">
                <a:srgbClr val="002060"/>
              </a:gs>
              <a:gs pos="45000">
                <a:schemeClr val="tx2">
                  <a:lumMod val="20000"/>
                  <a:lumOff val="80000"/>
                </a:schemeClr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978" tIns="43489" rIns="86978" bIns="43489" rtlCol="0" anchor="ctr"/>
          <a:lstStyle>
            <a:defPPr>
              <a:defRPr kern="1200" smtId="4294967295"/>
            </a:defPPr>
          </a:lstStyle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170551" y="1"/>
            <a:ext cx="3952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/>
            <a:r>
              <a:rPr lang="ru-RU" sz="4800" i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Перспективы</a:t>
            </a:r>
            <a:endParaRPr lang="ru-RU" sz="4800" i="1" dirty="0">
              <a:solidFill>
                <a:schemeClr val="bg1"/>
              </a:solidFill>
              <a:latin typeface="Cambria" pitchFamily="18" charset="0"/>
              <a:ea typeface="Cambria" pitchFamily="18" charset="0"/>
            </a:endParaRPr>
          </a:p>
        </p:txBody>
      </p:sp>
      <p:grpSp>
        <p:nvGrpSpPr>
          <p:cNvPr id="45" name="Группа 44"/>
          <p:cNvGrpSpPr/>
          <p:nvPr/>
        </p:nvGrpSpPr>
        <p:grpSpPr>
          <a:xfrm>
            <a:off x="575990" y="1764085"/>
            <a:ext cx="5904656" cy="1688813"/>
            <a:chOff x="575990" y="1764085"/>
            <a:chExt cx="5904656" cy="1688813"/>
          </a:xfrm>
        </p:grpSpPr>
        <p:sp>
          <p:nvSpPr>
            <p:cNvPr id="15" name="Нашивка 14"/>
            <p:cNvSpPr/>
            <p:nvPr/>
          </p:nvSpPr>
          <p:spPr>
            <a:xfrm>
              <a:off x="2448198" y="2196133"/>
              <a:ext cx="1440160" cy="914400"/>
            </a:xfrm>
            <a:prstGeom prst="chevron">
              <a:avLst/>
            </a:prstGeom>
            <a:gradFill flip="none" rotWithShape="1">
              <a:gsLst>
                <a:gs pos="0">
                  <a:srgbClr val="3399FF"/>
                </a:gs>
                <a:gs pos="16000">
                  <a:srgbClr val="00CCCC"/>
                </a:gs>
                <a:gs pos="47000">
                  <a:srgbClr val="9999FF"/>
                </a:gs>
                <a:gs pos="60001">
                  <a:srgbClr val="2E6792"/>
                </a:gs>
                <a:gs pos="71001">
                  <a:srgbClr val="3333CC"/>
                </a:gs>
                <a:gs pos="81000">
                  <a:srgbClr val="1170FF"/>
                </a:gs>
                <a:gs pos="100000">
                  <a:srgbClr val="006699"/>
                </a:gs>
              </a:gsLst>
              <a:lin ang="5400000" scaled="0"/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6" name="Табличка 15"/>
            <p:cNvSpPr/>
            <p:nvPr/>
          </p:nvSpPr>
          <p:spPr>
            <a:xfrm>
              <a:off x="575990" y="1764085"/>
              <a:ext cx="1727843" cy="1688813"/>
            </a:xfrm>
            <a:prstGeom prst="plaque">
              <a:avLst/>
            </a:pr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7649" y="2268142"/>
              <a:ext cx="164340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800" i="1" kern="0" noProof="0" dirty="0" smtClean="0">
                  <a:solidFill>
                    <a:sysClr val="windowText" lastClr="000000"/>
                  </a:solidFill>
                  <a:latin typeface="Cambria" pitchFamily="18" charset="0"/>
                  <a:ea typeface="Cambria" pitchFamily="18" charset="0"/>
                </a:rPr>
                <a:t>PS</a:t>
              </a:r>
              <a:r>
                <a:rPr lang="ru-RU" sz="1800" i="1" kern="0" noProof="0" dirty="0" smtClean="0">
                  <a:solidFill>
                    <a:sysClr val="windowText" lastClr="000000"/>
                  </a:solidFill>
                  <a:latin typeface="Cambria" pitchFamily="18" charset="0"/>
                  <a:ea typeface="Cambria" pitchFamily="18" charset="0"/>
                </a:rPr>
                <a:t/>
              </a:r>
              <a:br>
                <a:rPr lang="ru-RU" sz="1800" i="1" kern="0" noProof="0" dirty="0" smtClean="0">
                  <a:solidFill>
                    <a:sysClr val="windowText" lastClr="000000"/>
                  </a:solidFill>
                  <a:latin typeface="Cambria" pitchFamily="18" charset="0"/>
                  <a:ea typeface="Cambria" pitchFamily="18" charset="0"/>
                </a:rPr>
              </a:br>
              <a:r>
                <a:rPr lang="el-GR" sz="1800" i="1" kern="0" noProof="0" dirty="0" smtClean="0">
                  <a:solidFill>
                    <a:sysClr val="windowText" lastClr="000000"/>
                  </a:solidFill>
                  <a:latin typeface="Times New Roman"/>
                  <a:ea typeface="Cambria" pitchFamily="18" charset="0"/>
                  <a:cs typeface="Times New Roman"/>
                </a:rPr>
                <a:t>λ</a:t>
              </a:r>
              <a:r>
                <a:rPr lang="ru-RU" sz="1800" i="1" kern="0" noProof="0" dirty="0" smtClean="0">
                  <a:solidFill>
                    <a:sysClr val="windowText" lastClr="000000"/>
                  </a:solidFill>
                  <a:latin typeface="Times New Roman"/>
                  <a:ea typeface="Cambria" pitchFamily="18" charset="0"/>
                  <a:cs typeface="Times New Roman"/>
                </a:rPr>
                <a:t> = 700-800 нм</a:t>
              </a:r>
              <a:endParaRPr kumimoji="0" lang="ru-RU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20" name="Нашивка 19"/>
            <p:cNvSpPr/>
            <p:nvPr/>
          </p:nvSpPr>
          <p:spPr>
            <a:xfrm>
              <a:off x="3528318" y="2196133"/>
              <a:ext cx="1440160" cy="914400"/>
            </a:xfrm>
            <a:prstGeom prst="chevron">
              <a:avLst/>
            </a:prstGeom>
            <a:gradFill flip="none" rotWithShape="1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5400000" scaled="0"/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21" name="Крест 20"/>
            <p:cNvSpPr/>
            <p:nvPr/>
          </p:nvSpPr>
          <p:spPr>
            <a:xfrm>
              <a:off x="5040486" y="1908101"/>
              <a:ext cx="1440160" cy="1368152"/>
            </a:xfrm>
            <a:prstGeom prst="plus">
              <a:avLst/>
            </a:prstGeo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path path="circle">
                <a:fillToRect l="100000" b="100000"/>
              </a:path>
              <a:tileRect t="-100000" r="-100000"/>
            </a:gra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256510" y="2268141"/>
              <a:ext cx="10454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800" i="1" kern="0" noProof="0" dirty="0" smtClean="0">
                  <a:solidFill>
                    <a:sysClr val="windowText" lastClr="000000"/>
                  </a:solidFill>
                  <a:latin typeface="Cambria" pitchFamily="18" charset="0"/>
                  <a:ea typeface="Cambria" pitchFamily="18" charset="0"/>
                </a:rPr>
                <a:t>CT agent</a:t>
              </a:r>
              <a:endParaRPr lang="ru-RU" sz="1800" i="1" kern="0" noProof="0" dirty="0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ru-RU" sz="1800" i="1" kern="0" noProof="0" dirty="0" smtClean="0">
                  <a:solidFill>
                    <a:sysClr val="windowText" lastClr="000000"/>
                  </a:solidFill>
                  <a:latin typeface="Cambria" pitchFamily="18" charset="0"/>
                  <a:ea typeface="Cambria" pitchFamily="18" charset="0"/>
                </a:rPr>
                <a:t>(</a:t>
              </a:r>
              <a:r>
                <a:rPr lang="en-US" sz="1800" i="1" kern="0" noProof="0" dirty="0" smtClean="0">
                  <a:solidFill>
                    <a:sysClr val="windowText" lastClr="000000"/>
                  </a:solidFill>
                  <a:latin typeface="Cambria" pitchFamily="18" charset="0"/>
                  <a:ea typeface="Cambria" pitchFamily="18" charset="0"/>
                </a:rPr>
                <a:t>TOC</a:t>
              </a:r>
              <a:r>
                <a:rPr lang="ru-RU" sz="1800" i="1" kern="0" noProof="0" dirty="0" smtClean="0">
                  <a:solidFill>
                    <a:sysClr val="windowText" lastClr="000000"/>
                  </a:solidFill>
                  <a:latin typeface="Cambria" pitchFamily="18" charset="0"/>
                  <a:ea typeface="Cambria" pitchFamily="18" charset="0"/>
                </a:rPr>
                <a:t>)</a:t>
              </a:r>
              <a:endParaRPr kumimoji="0" lang="ru-RU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664222" y="1764085"/>
              <a:ext cx="18549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800" i="1" kern="0" dirty="0" err="1" smtClean="0">
                  <a:solidFill>
                    <a:sysClr val="windowText" lastClr="000000"/>
                  </a:solidFill>
                  <a:latin typeface="Cambria" pitchFamily="18" charset="0"/>
                  <a:ea typeface="Cambria" pitchFamily="18" charset="0"/>
                </a:rPr>
                <a:t>Cleaveable</a:t>
              </a:r>
              <a:r>
                <a:rPr lang="en-US" sz="1800" i="1" kern="0" dirty="0" smtClean="0">
                  <a:solidFill>
                    <a:sysClr val="windowText" lastClr="000000"/>
                  </a:solidFill>
                  <a:latin typeface="Cambria" pitchFamily="18" charset="0"/>
                  <a:ea typeface="Cambria" pitchFamily="18" charset="0"/>
                </a:rPr>
                <a:t>-linker</a:t>
              </a:r>
              <a:endParaRPr kumimoji="0" lang="ru-RU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endParaRPr>
            </a:p>
          </p:txBody>
        </p:sp>
      </p:grpSp>
      <p:grpSp>
        <p:nvGrpSpPr>
          <p:cNvPr id="37" name="Группа 36"/>
          <p:cNvGrpSpPr/>
          <p:nvPr/>
        </p:nvGrpSpPr>
        <p:grpSpPr>
          <a:xfrm>
            <a:off x="4608438" y="4644405"/>
            <a:ext cx="7056784" cy="1944216"/>
            <a:chOff x="4392414" y="4572397"/>
            <a:chExt cx="7056784" cy="1944216"/>
          </a:xfrm>
        </p:grpSpPr>
        <p:sp>
          <p:nvSpPr>
            <p:cNvPr id="7" name="Табличка 6"/>
            <p:cNvSpPr/>
            <p:nvPr/>
          </p:nvSpPr>
          <p:spPr>
            <a:xfrm>
              <a:off x="9288958" y="4572397"/>
              <a:ext cx="2160240" cy="1944216"/>
            </a:xfrm>
            <a:prstGeom prst="plaque">
              <a:avLst/>
            </a:prstGeom>
            <a:gradFill>
              <a:gsLst>
                <a:gs pos="0">
                  <a:srgbClr val="DCEBF5">
                    <a:alpha val="84000"/>
                  </a:srgbClr>
                </a:gs>
                <a:gs pos="8000">
                  <a:srgbClr val="83A7C3"/>
                </a:gs>
                <a:gs pos="13000">
                  <a:srgbClr val="768FB9"/>
                </a:gs>
                <a:gs pos="21001">
                  <a:srgbClr val="83A7C3"/>
                </a:gs>
                <a:gs pos="52000">
                  <a:srgbClr val="FFFFFF"/>
                </a:gs>
                <a:gs pos="56000">
                  <a:srgbClr val="9C6563"/>
                </a:gs>
                <a:gs pos="58000">
                  <a:srgbClr val="80302D"/>
                </a:gs>
                <a:gs pos="71001">
                  <a:srgbClr val="C0524E"/>
                </a:gs>
                <a:gs pos="94000">
                  <a:srgbClr val="EBDAD4"/>
                </a:gs>
                <a:gs pos="100000">
                  <a:srgbClr val="55261C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36" name="Группа 35"/>
            <p:cNvGrpSpPr/>
            <p:nvPr/>
          </p:nvGrpSpPr>
          <p:grpSpPr>
            <a:xfrm>
              <a:off x="4392414" y="4572397"/>
              <a:ext cx="7056784" cy="1944216"/>
              <a:chOff x="4392414" y="4572397"/>
              <a:chExt cx="7056784" cy="1944216"/>
            </a:xfrm>
          </p:grpSpPr>
          <p:sp>
            <p:nvSpPr>
              <p:cNvPr id="26" name="Табличка 25"/>
              <p:cNvSpPr/>
              <p:nvPr/>
            </p:nvSpPr>
            <p:spPr>
              <a:xfrm>
                <a:off x="6768678" y="4572397"/>
                <a:ext cx="2088232" cy="1944216"/>
              </a:xfrm>
              <a:prstGeom prst="plaque">
                <a:avLst/>
              </a:prstGeom>
              <a:gradFill>
                <a:gsLst>
                  <a:gs pos="0">
                    <a:srgbClr val="03D4A8"/>
                  </a:gs>
                  <a:gs pos="25000">
                    <a:srgbClr val="21D6E0"/>
                  </a:gs>
                  <a:gs pos="75000">
                    <a:srgbClr val="0087E6"/>
                  </a:gs>
                  <a:gs pos="100000">
                    <a:srgbClr val="005CBF"/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6912694" y="4788421"/>
                <a:ext cx="1882246" cy="1477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800" i="1" kern="0" dirty="0" smtClean="0">
                    <a:solidFill>
                      <a:sysClr val="windowText" lastClr="000000"/>
                    </a:solidFill>
                    <a:latin typeface="Cambria" pitchFamily="18" charset="0"/>
                    <a:ea typeface="Cambria" pitchFamily="18" charset="0"/>
                  </a:rPr>
                  <a:t>Моделирование</a:t>
                </a:r>
                <a:r>
                  <a:rPr kumimoji="0" lang="ru-RU" sz="1800" b="0" i="1" u="none" strike="noStrike" kern="0" cap="none" spc="0" normalizeH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mbria" pitchFamily="18" charset="0"/>
                    <a:ea typeface="Cambria" pitchFamily="18" charset="0"/>
                  </a:rPr>
                  <a:t> </a:t>
                </a:r>
                <a:br>
                  <a:rPr kumimoji="0" lang="ru-RU" sz="1800" b="0" i="1" u="none" strike="noStrike" kern="0" cap="none" spc="0" normalizeH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mbria" pitchFamily="18" charset="0"/>
                    <a:ea typeface="Cambria" pitchFamily="18" charset="0"/>
                  </a:rPr>
                </a:br>
                <a:r>
                  <a:rPr lang="ru-RU" sz="1800" i="1" kern="0" dirty="0" smtClean="0">
                    <a:solidFill>
                      <a:sysClr val="windowText" lastClr="000000"/>
                    </a:solidFill>
                    <a:latin typeface="Cambria" pitchFamily="18" charset="0"/>
                    <a:ea typeface="Cambria" pitchFamily="18" charset="0"/>
                  </a:rPr>
                  <a:t>разрыва </a:t>
                </a:r>
                <a:br>
                  <a:rPr lang="ru-RU" sz="1800" i="1" kern="0" dirty="0" smtClean="0">
                    <a:solidFill>
                      <a:sysClr val="windowText" lastClr="000000"/>
                    </a:solidFill>
                    <a:latin typeface="Cambria" pitchFamily="18" charset="0"/>
                    <a:ea typeface="Cambria" pitchFamily="18" charset="0"/>
                  </a:rPr>
                </a:br>
                <a:r>
                  <a:rPr lang="ru-RU" sz="1800" i="1" kern="0" dirty="0" smtClean="0">
                    <a:solidFill>
                      <a:sysClr val="windowText" lastClr="000000"/>
                    </a:solidFill>
                    <a:latin typeface="Cambria" pitchFamily="18" charset="0"/>
                    <a:ea typeface="Cambria" pitchFamily="18" charset="0"/>
                  </a:rPr>
                  <a:t>линкера </a:t>
                </a:r>
                <a:br>
                  <a:rPr lang="ru-RU" sz="1800" i="1" kern="0" dirty="0" smtClean="0">
                    <a:solidFill>
                      <a:sysClr val="windowText" lastClr="000000"/>
                    </a:solidFill>
                    <a:latin typeface="Cambria" pitchFamily="18" charset="0"/>
                    <a:ea typeface="Cambria" pitchFamily="18" charset="0"/>
                  </a:rPr>
                </a:br>
                <a:r>
                  <a:rPr lang="ru-RU" sz="1800" i="1" kern="0" dirty="0" smtClean="0">
                    <a:solidFill>
                      <a:sysClr val="windowText" lastClr="000000"/>
                    </a:solidFill>
                    <a:latin typeface="Cambria" pitchFamily="18" charset="0"/>
                    <a:ea typeface="Cambria" pitchFamily="18" charset="0"/>
                  </a:rPr>
                  <a:t>в биологических </a:t>
                </a:r>
                <a:br>
                  <a:rPr lang="ru-RU" sz="1800" i="1" kern="0" dirty="0" smtClean="0">
                    <a:solidFill>
                      <a:sysClr val="windowText" lastClr="000000"/>
                    </a:solidFill>
                    <a:latin typeface="Cambria" pitchFamily="18" charset="0"/>
                    <a:ea typeface="Cambria" pitchFamily="18" charset="0"/>
                  </a:rPr>
                </a:br>
                <a:r>
                  <a:rPr lang="ru-RU" sz="1800" i="1" kern="0" dirty="0" smtClean="0">
                    <a:solidFill>
                      <a:sysClr val="windowText" lastClr="000000"/>
                    </a:solidFill>
                    <a:latin typeface="Cambria" pitchFamily="18" charset="0"/>
                    <a:ea typeface="Cambria" pitchFamily="18" charset="0"/>
                  </a:rPr>
                  <a:t>средах</a:t>
                </a:r>
                <a:endParaRPr kumimoji="0" lang="ru-RU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" pitchFamily="18" charset="0"/>
                  <a:ea typeface="Cambria" pitchFamily="18" charset="0"/>
                </a:endParaRPr>
              </a:p>
            </p:txBody>
          </p:sp>
          <p:sp>
            <p:nvSpPr>
              <p:cNvPr id="33" name="Табличка 32"/>
              <p:cNvSpPr/>
              <p:nvPr/>
            </p:nvSpPr>
            <p:spPr>
              <a:xfrm>
                <a:off x="4392414" y="4572397"/>
                <a:ext cx="2016224" cy="1872208"/>
              </a:xfrm>
              <a:prstGeom prst="plaque">
                <a:avLst/>
              </a:prstGeom>
              <a:gradFill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9288958" y="4860429"/>
                <a:ext cx="2160240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914400"/>
                <a:r>
                  <a:rPr lang="ru-RU" sz="1800" dirty="0" smtClean="0">
                    <a:latin typeface="Cambria" pitchFamily="18" charset="0"/>
                    <a:ea typeface="Cambria" pitchFamily="18" charset="0"/>
                  </a:rPr>
                  <a:t>Поиск структурных </a:t>
                </a:r>
                <a:br>
                  <a:rPr lang="ru-RU" sz="1800" dirty="0" smtClean="0">
                    <a:latin typeface="Cambria" pitchFamily="18" charset="0"/>
                    <a:ea typeface="Cambria" pitchFamily="18" charset="0"/>
                  </a:rPr>
                </a:br>
                <a:r>
                  <a:rPr lang="ru-RU" sz="1800" dirty="0" smtClean="0">
                    <a:latin typeface="Cambria" pitchFamily="18" charset="0"/>
                    <a:ea typeface="Cambria" pitchFamily="18" charset="0"/>
                  </a:rPr>
                  <a:t>единиц</a:t>
                </a:r>
                <a:br>
                  <a:rPr lang="ru-RU" sz="1800" dirty="0" smtClean="0">
                    <a:latin typeface="Cambria" pitchFamily="18" charset="0"/>
                    <a:ea typeface="Cambria" pitchFamily="18" charset="0"/>
                  </a:rPr>
                </a:br>
                <a:r>
                  <a:rPr lang="ru-RU" sz="1800" dirty="0" smtClean="0">
                    <a:latin typeface="Cambria" pitchFamily="18" charset="0"/>
                    <a:ea typeface="Cambria" pitchFamily="18" charset="0"/>
                  </a:rPr>
                  <a:t> с помощью </a:t>
                </a:r>
                <a:br>
                  <a:rPr lang="ru-RU" sz="1800" dirty="0" smtClean="0">
                    <a:latin typeface="Cambria" pitchFamily="18" charset="0"/>
                    <a:ea typeface="Cambria" pitchFamily="18" charset="0"/>
                  </a:rPr>
                </a:br>
                <a:r>
                  <a:rPr lang="ru-RU" sz="1800" dirty="0" smtClean="0">
                    <a:latin typeface="Cambria" pitchFamily="18" charset="0"/>
                    <a:ea typeface="Cambria" pitchFamily="18" charset="0"/>
                  </a:rPr>
                  <a:t>методов </a:t>
                </a:r>
                <a:r>
                  <a:rPr lang="en-US" sz="1800" i="1" dirty="0" smtClean="0">
                    <a:latin typeface="Cambria" pitchFamily="18" charset="0"/>
                    <a:ea typeface="Cambria" pitchFamily="18" charset="0"/>
                  </a:rPr>
                  <a:t>in </a:t>
                </a:r>
                <a:r>
                  <a:rPr lang="en-US" sz="1800" i="1" dirty="0" err="1" smtClean="0">
                    <a:latin typeface="Cambria" pitchFamily="18" charset="0"/>
                    <a:ea typeface="Cambria" pitchFamily="18" charset="0"/>
                  </a:rPr>
                  <a:t>silico</a:t>
                </a:r>
                <a:endParaRPr lang="ru-RU" sz="1800" i="1" dirty="0" smtClean="0">
                  <a:latin typeface="Cambria" pitchFamily="18" charset="0"/>
                  <a:ea typeface="Cambria" pitchFamily="18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608438" y="4932437"/>
                <a:ext cx="1685077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18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mbria" pitchFamily="18" charset="0"/>
                    <a:ea typeface="Cambria" pitchFamily="18" charset="0"/>
                  </a:rPr>
                  <a:t>Оптимизация</a:t>
                </a:r>
                <a:r>
                  <a:rPr kumimoji="0" lang="ru-RU" sz="1800" b="0" i="1" u="none" strike="noStrike" kern="0" cap="none" spc="0" normalizeH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mbria" pitchFamily="18" charset="0"/>
                    <a:ea typeface="Cambria" pitchFamily="18" charset="0"/>
                  </a:rPr>
                  <a:t> 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1800" b="0" i="1" u="none" strike="noStrike" kern="0" cap="none" spc="0" normalizeH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mbria" pitchFamily="18" charset="0"/>
                    <a:ea typeface="Cambria" pitchFamily="18" charset="0"/>
                  </a:rPr>
                  <a:t>Синтеза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800" i="1" kern="0" baseline="0" dirty="0" smtClean="0">
                    <a:solidFill>
                      <a:sysClr val="windowText" lastClr="000000"/>
                    </a:solidFill>
                    <a:latin typeface="Cambria" pitchFamily="18" charset="0"/>
                    <a:ea typeface="Cambria" pitchFamily="18" charset="0"/>
                  </a:rPr>
                  <a:t>Комплексов 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1800" b="0" i="1" u="none" strike="noStrike" kern="0" cap="none" spc="0" normalizeH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mbria" pitchFamily="18" charset="0"/>
                    <a:ea typeface="Cambria" pitchFamily="18" charset="0"/>
                  </a:rPr>
                  <a:t>Олова</a:t>
                </a:r>
                <a:endParaRPr kumimoji="0" lang="ru-RU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" pitchFamily="18" charset="0"/>
                  <a:ea typeface="Cambria" pitchFamily="18" charset="0"/>
                </a:endParaRPr>
              </a:p>
            </p:txBody>
          </p:sp>
        </p:grpSp>
      </p:grpSp>
      <p:sp>
        <p:nvSpPr>
          <p:cNvPr id="39" name="TextBox 38"/>
          <p:cNvSpPr txBox="1"/>
          <p:nvPr/>
        </p:nvSpPr>
        <p:spPr>
          <a:xfrm>
            <a:off x="7632774" y="2844205"/>
            <a:ext cx="37641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Реконструкция</a:t>
            </a:r>
            <a:r>
              <a:rPr lang="ru-RU" sz="1800" i="1" kern="0" dirty="0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  <a:t> структуры</a:t>
            </a:r>
            <a:br>
              <a:rPr lang="ru-RU" sz="1800" i="1" kern="0" dirty="0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</a:br>
            <a:r>
              <a:rPr lang="ru-RU" sz="1800" i="1" kern="0" dirty="0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  <a:t>на основе взаимодействий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Генерируемых</a:t>
            </a:r>
            <a:r>
              <a:rPr kumimoji="0" lang="ru-RU" sz="1800" b="0" i="1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 сайтом связывания</a:t>
            </a:r>
            <a:endParaRPr kumimoji="0" lang="ru-RU" sz="18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064822" y="1332037"/>
            <a:ext cx="2710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рН</a:t>
            </a:r>
            <a:r>
              <a:rPr kumimoji="0" lang="ru-RU" sz="1800" b="0" i="1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 опухоли, </a:t>
            </a:r>
            <a:r>
              <a:rPr kumimoji="0" lang="ru-RU" sz="1800" b="0" i="1" u="none" strike="noStrike" kern="0" cap="none" spc="0" normalizeH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глутатион</a:t>
            </a:r>
            <a:r>
              <a:rPr kumimoji="0" lang="ru-RU" sz="1800" b="0" i="1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, </a:t>
            </a:r>
            <a:br>
              <a:rPr kumimoji="0" lang="ru-RU" sz="1800" b="0" i="1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</a:br>
            <a:r>
              <a:rPr kumimoji="0" lang="ru-RU" sz="1800" b="0" i="1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др. ферменты,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800" i="1" kern="0" noProof="0" dirty="0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  <a:cs typeface="Times New Roman"/>
              </a:rPr>
              <a:t>свет, АФК</a:t>
            </a:r>
            <a:endParaRPr kumimoji="0" lang="ru-RU" sz="18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99735" y="4860429"/>
            <a:ext cx="4028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Подбор условий синтеза</a:t>
            </a:r>
            <a:r>
              <a:rPr kumimoji="0" lang="ru-RU" sz="1800" b="0" i="1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 и выделения</a:t>
            </a:r>
            <a:endParaRPr kumimoji="0" lang="ru-RU" sz="18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7" name="Picture 3" descr="C:\Users\vonca\Desktop\k2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2168" y="1044005"/>
            <a:ext cx="8280920" cy="3544745"/>
          </a:xfrm>
          <a:prstGeom prst="rect">
            <a:avLst/>
          </a:prstGeom>
          <a:noFill/>
        </p:spPr>
      </p:pic>
      <p:sp>
        <p:nvSpPr>
          <p:cNvPr id="50" name="Выгнутая вверх стрелка 49"/>
          <p:cNvSpPr/>
          <p:nvPr/>
        </p:nvSpPr>
        <p:spPr>
          <a:xfrm rot="17368631">
            <a:off x="-592137" y="2889705"/>
            <a:ext cx="2998827" cy="864096"/>
          </a:xfrm>
          <a:prstGeom prst="curvedDownArrow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0" name="Выгнутая вверх стрелка 29"/>
          <p:cNvSpPr/>
          <p:nvPr/>
        </p:nvSpPr>
        <p:spPr>
          <a:xfrm rot="5400000">
            <a:off x="10657110" y="5004445"/>
            <a:ext cx="2160240" cy="864096"/>
          </a:xfrm>
          <a:prstGeom prst="curvedDownArrow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8" name="Rectangle 5"/>
          <p:cNvSpPr/>
          <p:nvPr/>
        </p:nvSpPr>
        <p:spPr>
          <a:xfrm rot="16200000" flipH="1">
            <a:off x="5631491" y="-5631491"/>
            <a:ext cx="978231" cy="12241213"/>
          </a:xfrm>
          <a:prstGeom prst="rect">
            <a:avLst/>
          </a:prstGeom>
          <a:gradFill flip="none" rotWithShape="1">
            <a:gsLst>
              <a:gs pos="2000">
                <a:srgbClr val="002060"/>
              </a:gs>
              <a:gs pos="45000">
                <a:schemeClr val="tx2">
                  <a:lumMod val="20000"/>
                  <a:lumOff val="80000"/>
                </a:schemeClr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978" tIns="43489" rIns="86978" bIns="43489" rtlCol="0" anchor="ctr"/>
          <a:lstStyle>
            <a:defPPr>
              <a:defRPr kern="1200" smtId="4294967295"/>
            </a:defPPr>
          </a:lstStyle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87110" y="1"/>
            <a:ext cx="45197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/>
            <a:r>
              <a:rPr lang="en-US" sz="4800" i="1" dirty="0" err="1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CyberChem</a:t>
            </a:r>
            <a:r>
              <a:rPr lang="en-US" sz="4800" i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 2077</a:t>
            </a:r>
            <a:endParaRPr lang="ru-RU" sz="4800" i="1" dirty="0">
              <a:solidFill>
                <a:schemeClr val="bg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28" name="Выгнутая вниз стрелка 27"/>
          <p:cNvSpPr/>
          <p:nvPr/>
        </p:nvSpPr>
        <p:spPr>
          <a:xfrm rot="3816295">
            <a:off x="5365724" y="3678980"/>
            <a:ext cx="1994936" cy="914400"/>
          </a:xfrm>
          <a:prstGeom prst="curvedUpArrow">
            <a:avLst/>
          </a:prstGeo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pic>
        <p:nvPicPr>
          <p:cNvPr id="129028" name="Picture 4" descr="C:\Users\vonca\Desktop\k28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28718" y="3492277"/>
            <a:ext cx="4395613" cy="2037261"/>
          </a:xfrm>
          <a:prstGeom prst="rect">
            <a:avLst/>
          </a:prstGeom>
          <a:noFill/>
        </p:spPr>
      </p:pic>
      <p:pic>
        <p:nvPicPr>
          <p:cNvPr id="37" name="Picture 2" descr="C:\Users\vonca\Downloads\unnamed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360966" y="5004445"/>
            <a:ext cx="1768483" cy="1474887"/>
          </a:xfrm>
          <a:prstGeom prst="rect">
            <a:avLst/>
          </a:prstGeom>
          <a:noFill/>
        </p:spPr>
      </p:pic>
      <p:sp>
        <p:nvSpPr>
          <p:cNvPr id="36" name="TextBox 35"/>
          <p:cNvSpPr txBox="1"/>
          <p:nvPr/>
        </p:nvSpPr>
        <p:spPr>
          <a:xfrm>
            <a:off x="8712894" y="6471206"/>
            <a:ext cx="2738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800" i="1" kern="0" dirty="0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  <a:t>Генетический алгоритм</a:t>
            </a:r>
            <a:endParaRPr kumimoji="0" lang="ru-RU" sz="18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129030" name="Picture 6" descr="C:\Users\vonca\Desktop\k30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60240" y="4788421"/>
            <a:ext cx="3551520" cy="1726828"/>
          </a:xfrm>
          <a:prstGeom prst="rect">
            <a:avLst/>
          </a:prstGeom>
          <a:noFill/>
        </p:spPr>
      </p:pic>
      <p:pic>
        <p:nvPicPr>
          <p:cNvPr id="129029" name="Picture 5" descr="C:\Users\vonca\Desktop\k29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04656" y="5652517"/>
            <a:ext cx="3077021" cy="822018"/>
          </a:xfrm>
          <a:prstGeom prst="rect">
            <a:avLst/>
          </a:prstGeom>
          <a:noFill/>
        </p:spPr>
      </p:pic>
      <p:sp>
        <p:nvSpPr>
          <p:cNvPr id="47" name="Штриховая стрелка вправо 46"/>
          <p:cNvSpPr/>
          <p:nvPr/>
        </p:nvSpPr>
        <p:spPr>
          <a:xfrm rot="10800000">
            <a:off x="8568952" y="5724525"/>
            <a:ext cx="936104" cy="504056"/>
          </a:xfrm>
          <a:prstGeom prst="stripedRightArrow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Штриховая стрелка вправо 45"/>
          <p:cNvSpPr/>
          <p:nvPr/>
        </p:nvSpPr>
        <p:spPr>
          <a:xfrm rot="10800000">
            <a:off x="5256584" y="5940549"/>
            <a:ext cx="936104" cy="504056"/>
          </a:xfrm>
          <a:prstGeom prst="stripedRightArrow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Штриховая стрелка вправо 44"/>
          <p:cNvSpPr/>
          <p:nvPr/>
        </p:nvSpPr>
        <p:spPr>
          <a:xfrm rot="12571726">
            <a:off x="1503504" y="5706449"/>
            <a:ext cx="936104" cy="504056"/>
          </a:xfrm>
          <a:prstGeom prst="stripedRightArrow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9031" name="Picture 7" descr="C:\Users\vonca\Desktop\k26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225062" y="1404045"/>
            <a:ext cx="1643107" cy="1648792"/>
          </a:xfrm>
          <a:prstGeom prst="rect">
            <a:avLst/>
          </a:prstGeom>
          <a:noFill/>
        </p:spPr>
      </p:pic>
      <p:graphicFrame>
        <p:nvGraphicFramePr>
          <p:cNvPr id="129032" name="Object 8"/>
          <p:cNvGraphicFramePr>
            <a:graphicFrameLocks noChangeAspect="1"/>
          </p:cNvGraphicFramePr>
          <p:nvPr/>
        </p:nvGraphicFramePr>
        <p:xfrm>
          <a:off x="215950" y="4644405"/>
          <a:ext cx="1943508" cy="101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6" name="CS ChemDraw Drawing" r:id="rId9" imgW="2356854" imgH="1231091" progId="ChemDraw.Document.6.0">
                  <p:embed/>
                </p:oleObj>
              </mc:Choice>
              <mc:Fallback>
                <p:oleObj name="CS ChemDraw Drawing" r:id="rId9" imgW="2356854" imgH="1231091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50" y="4644405"/>
                        <a:ext cx="1943508" cy="1014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/>
          <p:nvPr/>
        </p:nvSpPr>
        <p:spPr>
          <a:xfrm rot="16200000" flipH="1">
            <a:off x="5631491" y="-5631491"/>
            <a:ext cx="978231" cy="12241213"/>
          </a:xfrm>
          <a:prstGeom prst="rect">
            <a:avLst/>
          </a:prstGeom>
          <a:gradFill flip="none" rotWithShape="1">
            <a:gsLst>
              <a:gs pos="2000">
                <a:srgbClr val="002060"/>
              </a:gs>
              <a:gs pos="45000">
                <a:schemeClr val="tx2">
                  <a:lumMod val="20000"/>
                  <a:lumOff val="80000"/>
                </a:schemeClr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978" tIns="43489" rIns="86978" bIns="43489" rtlCol="0" anchor="ctr"/>
          <a:lstStyle>
            <a:defPPr>
              <a:defRPr kern="1200" smtId="4294967295"/>
            </a:defPPr>
          </a:lstStyle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438955" y="1"/>
            <a:ext cx="741619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/>
            <a:r>
              <a:rPr lang="ru-RU" sz="4200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Не очень понятные картинки</a:t>
            </a:r>
            <a:endParaRPr lang="ru-RU" sz="4200" dirty="0">
              <a:solidFill>
                <a:schemeClr val="bg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" name="Picture 1" descr="C:\Users\vonca\Downloads\инсилико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71997"/>
            <a:ext cx="5256510" cy="4716413"/>
          </a:xfrm>
          <a:prstGeom prst="rect">
            <a:avLst/>
          </a:prstGeom>
          <a:noFill/>
        </p:spPr>
      </p:pic>
      <p:pic>
        <p:nvPicPr>
          <p:cNvPr id="10" name="Picture 3" descr="C:\Users\vonca\Downloads\инсилико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72934" y="3852317"/>
            <a:ext cx="3168279" cy="2988221"/>
          </a:xfrm>
          <a:prstGeom prst="rect">
            <a:avLst/>
          </a:prstGeom>
          <a:noFill/>
        </p:spPr>
      </p:pic>
      <p:pic>
        <p:nvPicPr>
          <p:cNvPr id="139268" name="Picture 4" descr="C:\Users\vonca\Desktop\Docking\Surfaces\DP_BIys_DBuSn_Trx_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115047"/>
            <a:ext cx="6336631" cy="3725491"/>
          </a:xfrm>
          <a:prstGeom prst="rect">
            <a:avLst/>
          </a:prstGeom>
          <a:noFill/>
        </p:spPr>
      </p:pic>
      <p:pic>
        <p:nvPicPr>
          <p:cNvPr id="158723" name="Picture 3" descr="C:\Users\vonca\Desktop\n44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6200000">
            <a:off x="4445331" y="1639160"/>
            <a:ext cx="4574686" cy="3240360"/>
          </a:xfrm>
          <a:prstGeom prst="rect">
            <a:avLst/>
          </a:prstGeom>
          <a:noFill/>
        </p:spPr>
      </p:pic>
      <p:pic>
        <p:nvPicPr>
          <p:cNvPr id="158722" name="Picture 2" descr="C:\Users\vonca\Desktop\attached_DP_AFT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04582" y="3852317"/>
            <a:ext cx="3818420" cy="2988221"/>
          </a:xfrm>
          <a:prstGeom prst="rect">
            <a:avLst/>
          </a:prstGeom>
          <a:noFill/>
        </p:spPr>
      </p:pic>
      <p:pic>
        <p:nvPicPr>
          <p:cNvPr id="139269" name="Picture 5" descr="C:\Users\vonca\Desktop\Docking\Surfaces_goId\DNA_DPNHChistAu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23507" y="971997"/>
            <a:ext cx="4017706" cy="295232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/>
          <p:nvPr/>
        </p:nvSpPr>
        <p:spPr>
          <a:xfrm rot="16200000" flipH="1">
            <a:off x="2700337" y="-2700338"/>
            <a:ext cx="6840538" cy="12241213"/>
          </a:xfrm>
          <a:prstGeom prst="rect">
            <a:avLst/>
          </a:prstGeom>
          <a:gradFill flip="none" rotWithShape="1">
            <a:gsLst>
              <a:gs pos="2000">
                <a:srgbClr val="002060"/>
              </a:gs>
              <a:gs pos="45000">
                <a:schemeClr val="tx2">
                  <a:lumMod val="20000"/>
                  <a:lumOff val="80000"/>
                </a:schemeClr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978" tIns="43489" rIns="86978" bIns="43489" rtlCol="0" anchor="ctr"/>
          <a:lstStyle>
            <a:defPPr>
              <a:defRPr kern="1200" smtId="4294967295"/>
            </a:defPPr>
          </a:lstStyle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024262" y="971997"/>
            <a:ext cx="6122189" cy="49552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/>
            <a:r>
              <a:rPr lang="ru-RU" sz="4800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Спасибо за внимание</a:t>
            </a:r>
          </a:p>
          <a:p>
            <a:pPr marL="342900" indent="-342900" algn="ctr"/>
            <a:r>
              <a:rPr lang="en-US" sz="4800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Make cyber honey</a:t>
            </a:r>
          </a:p>
          <a:p>
            <a:pPr marL="342900" indent="-342900" algn="ctr"/>
            <a:endParaRPr lang="en-US" dirty="0" smtClean="0"/>
          </a:p>
          <a:p>
            <a:pPr marL="342900" indent="-342900" algn="ctr"/>
            <a:r>
              <a:rPr lang="ru-RU" sz="2800" i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Тост:</a:t>
            </a:r>
          </a:p>
          <a:p>
            <a:pPr marL="342900" indent="-342900" algn="ctr"/>
            <a:r>
              <a:rPr lang="ru-RU" sz="2800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Мудрец </a:t>
            </a:r>
            <a:r>
              <a:rPr lang="ru-RU" sz="2800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поискал</a:t>
            </a:r>
            <a:endParaRPr lang="ru-RU" sz="2800" dirty="0" smtClean="0">
              <a:solidFill>
                <a:schemeClr val="bg1"/>
              </a:solidFill>
              <a:latin typeface="Cambria" pitchFamily="18" charset="0"/>
              <a:ea typeface="Cambria" pitchFamily="18" charset="0"/>
            </a:endParaRPr>
          </a:p>
          <a:p>
            <a:pPr marL="342900" indent="-342900" algn="ctr"/>
            <a:r>
              <a:rPr lang="ru-RU" sz="2800" dirty="0" err="1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Лидерный</a:t>
            </a:r>
            <a:r>
              <a:rPr lang="ru-RU" sz="2800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 ФС,</a:t>
            </a:r>
          </a:p>
          <a:p>
            <a:pPr marL="342900" indent="-342900" algn="ctr"/>
            <a:r>
              <a:rPr lang="ru-RU" sz="2800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Перспективные ХТ агенты,</a:t>
            </a:r>
          </a:p>
          <a:p>
            <a:pPr marL="342900" indent="-342900" algn="ctr"/>
            <a:r>
              <a:rPr lang="ru-RU" sz="2800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Комбинировать </a:t>
            </a:r>
            <a:r>
              <a:rPr lang="ru-RU" sz="2800" strike="sngStrike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можно</a:t>
            </a:r>
            <a:r>
              <a:rPr lang="ru-RU" sz="2800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 нужно!</a:t>
            </a:r>
            <a:endParaRPr lang="ru-RU" sz="2800" dirty="0" smtClean="0">
              <a:solidFill>
                <a:schemeClr val="bg1"/>
              </a:solidFill>
              <a:latin typeface="Cambria" pitchFamily="18" charset="0"/>
              <a:ea typeface="Cambria" pitchFamily="18" charset="0"/>
            </a:endParaRPr>
          </a:p>
          <a:p>
            <a:pPr marL="342900" indent="-342900" algn="ctr"/>
            <a:endParaRPr lang="ru-RU" sz="2800" dirty="0" smtClean="0">
              <a:solidFill>
                <a:schemeClr val="bg1"/>
              </a:solidFill>
              <a:latin typeface="Cambria" pitchFamily="18" charset="0"/>
              <a:ea typeface="Cambria" pitchFamily="18" charset="0"/>
            </a:endParaRPr>
          </a:p>
          <a:p>
            <a:pPr marL="342900" indent="-342900" algn="ctr"/>
            <a:r>
              <a:rPr lang="ru-RU" sz="2800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Так выпьем же за </a:t>
            </a:r>
            <a:r>
              <a:rPr lang="ru-RU" sz="2800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Сочетание</a:t>
            </a:r>
            <a:r>
              <a:rPr lang="ru-RU" sz="2800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!</a:t>
            </a:r>
            <a:endParaRPr lang="ru-RU" sz="2800" dirty="0" smtClean="0">
              <a:solidFill>
                <a:schemeClr val="bg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9789F2E-181B-4B25-B189-72714CD847C9}"/>
              </a:ext>
            </a:extLst>
          </p:cNvPr>
          <p:cNvSpPr txBox="1"/>
          <p:nvPr/>
        </p:nvSpPr>
        <p:spPr>
          <a:xfrm>
            <a:off x="3350059" y="28503"/>
            <a:ext cx="5541095" cy="5832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>
                <a:latin typeface="Cambria" panose="02040503050406030204" pitchFamily="18" charset="0"/>
                <a:ea typeface="Cambria" panose="02040503050406030204" pitchFamily="18" charset="0"/>
              </a:rPr>
              <a:t>Результаты слепого </a:t>
            </a:r>
            <a:r>
              <a:rPr lang="ru-RU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докинга</a:t>
            </a:r>
            <a:endParaRPr lang="ru-RU" sz="3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274A7CC-6B73-4EB0-BF13-67D7AEBE0C5E}"/>
              </a:ext>
            </a:extLst>
          </p:cNvPr>
          <p:cNvSpPr txBox="1"/>
          <p:nvPr/>
        </p:nvSpPr>
        <p:spPr>
          <a:xfrm>
            <a:off x="11952691" y="6472146"/>
            <a:ext cx="2885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9</a:t>
            </a:r>
          </a:p>
        </p:txBody>
      </p:sp>
      <p:graphicFrame>
        <p:nvGraphicFramePr>
          <p:cNvPr id="5" name="Диаграмма 4">
            <a:extLst>
              <a:ext uri="{FF2B5EF4-FFF2-40B4-BE49-F238E27FC236}">
                <a16:creationId xmlns:a16="http://schemas.microsoft.com/office/drawing/2014/main" id="{CF293683-F671-4FC0-86B2-BD6A0242FA7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72558099"/>
              </p:ext>
            </p:extLst>
          </p:nvPr>
        </p:nvGraphicFramePr>
        <p:xfrm>
          <a:off x="0" y="4236818"/>
          <a:ext cx="3996873" cy="22353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Диаграмма 6">
            <a:extLst>
              <a:ext uri="{FF2B5EF4-FFF2-40B4-BE49-F238E27FC236}">
                <a16:creationId xmlns:a16="http://schemas.microsoft.com/office/drawing/2014/main" id="{E14BE44E-8847-41B4-AB74-4DF10EDDCD6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84845848"/>
              </p:ext>
            </p:extLst>
          </p:nvPr>
        </p:nvGraphicFramePr>
        <p:xfrm>
          <a:off x="377748" y="880703"/>
          <a:ext cx="4568701" cy="28701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Диаграмма 7">
            <a:extLst>
              <a:ext uri="{FF2B5EF4-FFF2-40B4-BE49-F238E27FC236}">
                <a16:creationId xmlns:a16="http://schemas.microsoft.com/office/drawing/2014/main" id="{729D9793-09FF-4CA1-9B66-625031A2EEB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25726109"/>
              </p:ext>
            </p:extLst>
          </p:nvPr>
        </p:nvGraphicFramePr>
        <p:xfrm>
          <a:off x="4103205" y="4238766"/>
          <a:ext cx="3996874" cy="22353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9" name="Диаграмма 8">
            <a:extLst>
              <a:ext uri="{FF2B5EF4-FFF2-40B4-BE49-F238E27FC236}">
                <a16:creationId xmlns:a16="http://schemas.microsoft.com/office/drawing/2014/main" id="{7A1F52F1-6869-4D83-89A6-5C83FC58E16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856395602"/>
              </p:ext>
            </p:extLst>
          </p:nvPr>
        </p:nvGraphicFramePr>
        <p:xfrm>
          <a:off x="8244339" y="4236819"/>
          <a:ext cx="3996875" cy="22546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10" name="Рисунок 9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0911" y="958612"/>
            <a:ext cx="6280283" cy="320916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10094" y="563244"/>
            <a:ext cx="6761914" cy="306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latin typeface="Cambria" panose="02040503050406030204" pitchFamily="18" charset="0"/>
                <a:ea typeface="Cambria" panose="02040503050406030204" pitchFamily="18" charset="0"/>
              </a:rPr>
              <a:t>Диаграмма взаимодействий соединения 9 с </a:t>
            </a:r>
            <a:r>
              <a:rPr 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Trx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>
                <a:latin typeface="Cambria" panose="02040503050406030204" pitchFamily="18" charset="0"/>
                <a:ea typeface="Cambria" panose="02040503050406030204" pitchFamily="18" charset="0"/>
              </a:rPr>
              <a:t>по результатам слепого </a:t>
            </a:r>
            <a:r>
              <a:rPr lang="ru-RU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докинга</a:t>
            </a:r>
            <a:endParaRPr lang="ru-RU" sz="1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16447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46" y="2445410"/>
            <a:ext cx="7333621" cy="393463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18416EA-00DA-448F-9A95-86249B1341CE}"/>
              </a:ext>
            </a:extLst>
          </p:cNvPr>
          <p:cNvSpPr txBox="1"/>
          <p:nvPr/>
        </p:nvSpPr>
        <p:spPr>
          <a:xfrm>
            <a:off x="2525198" y="30862"/>
            <a:ext cx="7193638" cy="5832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>
                <a:latin typeface="Cambria" panose="02040503050406030204" pitchFamily="18" charset="0"/>
                <a:ea typeface="Cambria" panose="02040503050406030204" pitchFamily="18" charset="0"/>
              </a:rPr>
              <a:t>Результаты </a:t>
            </a:r>
            <a:r>
              <a:rPr lang="ru-RU" sz="3200" dirty="0" err="1">
                <a:latin typeface="Cambria" panose="02040503050406030204" pitchFamily="18" charset="0"/>
                <a:ea typeface="Cambria" panose="02040503050406030204" pitchFamily="18" charset="0"/>
              </a:rPr>
              <a:t>докинга</a:t>
            </a:r>
            <a:r>
              <a:rPr lang="ru-RU" sz="3200" dirty="0">
                <a:latin typeface="Cambria" panose="02040503050406030204" pitchFamily="18" charset="0"/>
                <a:ea typeface="Cambria" panose="02040503050406030204" pitchFamily="18" charset="0"/>
              </a:rPr>
              <a:t> в активный сайт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A92643B-FF2E-480F-81DF-F4E6E928C483}"/>
              </a:ext>
            </a:extLst>
          </p:cNvPr>
          <p:cNvSpPr txBox="1"/>
          <p:nvPr/>
        </p:nvSpPr>
        <p:spPr>
          <a:xfrm>
            <a:off x="11765947" y="6472146"/>
            <a:ext cx="47385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10</a:t>
            </a:r>
          </a:p>
        </p:txBody>
      </p:sp>
      <p:graphicFrame>
        <p:nvGraphicFramePr>
          <p:cNvPr id="8" name="Диаграмма 7">
            <a:extLst>
              <a:ext uri="{FF2B5EF4-FFF2-40B4-BE49-F238E27FC236}">
                <a16:creationId xmlns:a16="http://schemas.microsoft.com/office/drawing/2014/main" id="{C7F67F5D-8545-43C3-A30A-1F610850D3F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1447438"/>
              </p:ext>
            </p:extLst>
          </p:nvPr>
        </p:nvGraphicFramePr>
        <p:xfrm>
          <a:off x="3645754" y="477541"/>
          <a:ext cx="8595460" cy="31839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15477" y="6380049"/>
            <a:ext cx="4818117" cy="460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Cambria" panose="02040503050406030204" pitchFamily="18" charset="0"/>
                <a:ea typeface="Cambria" panose="02040503050406030204" pitchFamily="18" charset="0"/>
              </a:rPr>
              <a:t>Диаграмма взаимодействий соединения 9 с </a:t>
            </a:r>
            <a:r>
              <a:rPr lang="en-US" sz="1200" dirty="0" err="1">
                <a:latin typeface="Cambria" panose="02040503050406030204" pitchFamily="18" charset="0"/>
                <a:ea typeface="Cambria" panose="02040503050406030204" pitchFamily="18" charset="0"/>
              </a:rPr>
              <a:t>TrxR</a:t>
            </a:r>
            <a:r>
              <a:rPr lang="en-US" sz="12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200" dirty="0">
                <a:latin typeface="Cambria" panose="02040503050406030204" pitchFamily="18" charset="0"/>
                <a:ea typeface="Cambria" panose="02040503050406030204" pitchFamily="18" charset="0"/>
              </a:rPr>
              <a:t>по результатам </a:t>
            </a:r>
            <a:r>
              <a:rPr lang="ru-RU" sz="1200" dirty="0" err="1">
                <a:latin typeface="Cambria" panose="02040503050406030204" pitchFamily="18" charset="0"/>
                <a:ea typeface="Cambria" panose="02040503050406030204" pitchFamily="18" charset="0"/>
              </a:rPr>
              <a:t>докинга</a:t>
            </a:r>
            <a:r>
              <a:rPr lang="ru-RU" sz="1200" dirty="0">
                <a:latin typeface="Cambria" panose="02040503050406030204" pitchFamily="18" charset="0"/>
                <a:ea typeface="Cambria" panose="02040503050406030204" pitchFamily="18" charset="0"/>
              </a:rPr>
              <a:t> в активный сайт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Рукописный ввод 1">
                <a:extLst>
                  <a:ext uri="{FF2B5EF4-FFF2-40B4-BE49-F238E27FC236}">
                    <a16:creationId xmlns:a16="http://schemas.microsoft.com/office/drawing/2014/main" id="{9C1D9D88-6D06-4A19-A292-CF533AE9D757}"/>
                  </a:ext>
                </a:extLst>
              </p14:cNvPr>
              <p14:cNvContentPartPr/>
              <p14:nvPr/>
            </p14:nvContentPartPr>
            <p14:xfrm>
              <a:off x="11391510" y="5989010"/>
              <a:ext cx="293040" cy="12600"/>
            </p14:xfrm>
          </p:contentPart>
        </mc:Choice>
        <mc:Fallback xmlns="">
          <p:pic>
            <p:nvPicPr>
              <p:cNvPr id="2" name="Рукописный ввод 1">
                <a:extLst>
                  <a:ext uri="{FF2B5EF4-FFF2-40B4-BE49-F238E27FC236}">
                    <a16:creationId xmlns="" xmlns:a16="http://schemas.microsoft.com/office/drawing/2014/main" id="{9C1D9D88-6D06-4A19-A292-CF533AE9D757}"/>
                  </a:ext>
                </a:extLst>
              </p:cNvPr>
              <p:cNvPicPr/>
              <p:nvPr/>
            </p:nvPicPr>
            <p:blipFill>
              <a:blip r:embed="rId7" cstate="print"/>
              <a:stretch>
                <a:fillRect/>
              </a:stretch>
            </p:blipFill>
            <p:spPr>
              <a:xfrm>
                <a:off x="11401708" y="5902303"/>
                <a:ext cx="366152" cy="1558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Рукописный ввод 4">
                <a:extLst>
                  <a:ext uri="{FF2B5EF4-FFF2-40B4-BE49-F238E27FC236}">
                    <a16:creationId xmlns:a16="http://schemas.microsoft.com/office/drawing/2014/main" id="{73FB1019-3468-4475-A0C0-A7E276FECE87}"/>
                  </a:ext>
                </a:extLst>
              </p14:cNvPr>
              <p14:cNvContentPartPr/>
              <p14:nvPr/>
            </p14:nvContentPartPr>
            <p14:xfrm>
              <a:off x="11442630" y="5797130"/>
              <a:ext cx="203040" cy="20160"/>
            </p14:xfrm>
          </p:contentPart>
        </mc:Choice>
        <mc:Fallback xmlns="">
          <p:pic>
            <p:nvPicPr>
              <p:cNvPr id="5" name="Рукописный ввод 4">
                <a:extLst>
                  <a:ext uri="{FF2B5EF4-FFF2-40B4-BE49-F238E27FC236}">
                    <a16:creationId xmlns="" xmlns:a16="http://schemas.microsoft.com/office/drawing/2014/main" id="{73FB1019-3468-4475-A0C0-A7E276FECE87}"/>
                  </a:ext>
                </a:extLst>
              </p:cNvPr>
              <p:cNvPicPr/>
              <p:nvPr/>
            </p:nvPicPr>
            <p:blipFill>
              <a:blip r:embed="rId9" cstate="print"/>
              <a:stretch>
                <a:fillRect/>
              </a:stretch>
            </p:blipFill>
            <p:spPr>
              <a:xfrm>
                <a:off x="11452673" y="5710912"/>
                <a:ext cx="275789" cy="1633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" name="Рукописный ввод 8">
                <a:extLst>
                  <a:ext uri="{FF2B5EF4-FFF2-40B4-BE49-F238E27FC236}">
                    <a16:creationId xmlns:a16="http://schemas.microsoft.com/office/drawing/2014/main" id="{7D4E2305-808F-4EAC-B167-D7872D97038B}"/>
                  </a:ext>
                </a:extLst>
              </p14:cNvPr>
              <p14:cNvContentPartPr/>
              <p14:nvPr/>
            </p14:nvContentPartPr>
            <p14:xfrm>
              <a:off x="10407270" y="6349730"/>
              <a:ext cx="234360" cy="7200"/>
            </p14:xfrm>
          </p:contentPart>
        </mc:Choice>
        <mc:Fallback xmlns="">
          <p:pic>
            <p:nvPicPr>
              <p:cNvPr id="9" name="Рукописный ввод 8">
                <a:extLst>
                  <a:ext uri="{FF2B5EF4-FFF2-40B4-BE49-F238E27FC236}">
                    <a16:creationId xmlns="" xmlns:a16="http://schemas.microsoft.com/office/drawing/2014/main" id="{7D4E2305-808F-4EAC-B167-D7872D97038B}"/>
                  </a:ext>
                </a:extLst>
              </p:cNvPr>
              <p:cNvPicPr/>
              <p:nvPr/>
            </p:nvPicPr>
            <p:blipFill>
              <a:blip r:embed="rId11" cstate="print"/>
              <a:stretch>
                <a:fillRect/>
              </a:stretch>
            </p:blipFill>
            <p:spPr>
              <a:xfrm>
                <a:off x="10413495" y="6261745"/>
                <a:ext cx="307235" cy="1504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1" name="Рукописный ввод 10">
                <a:extLst>
                  <a:ext uri="{FF2B5EF4-FFF2-40B4-BE49-F238E27FC236}">
                    <a16:creationId xmlns:a16="http://schemas.microsoft.com/office/drawing/2014/main" id="{22D10B69-900A-4A1C-9B33-AFB8B7EDE824}"/>
                  </a:ext>
                </a:extLst>
              </p14:cNvPr>
              <p14:cNvContentPartPr/>
              <p14:nvPr/>
            </p14:nvContentPartPr>
            <p14:xfrm>
              <a:off x="10413750" y="6152450"/>
              <a:ext cx="219240" cy="19800"/>
            </p14:xfrm>
          </p:contentPart>
        </mc:Choice>
        <mc:Fallback xmlns="">
          <p:pic>
            <p:nvPicPr>
              <p:cNvPr id="11" name="Рукописный ввод 10">
                <a:extLst>
                  <a:ext uri="{FF2B5EF4-FFF2-40B4-BE49-F238E27FC236}">
                    <a16:creationId xmlns="" xmlns:a16="http://schemas.microsoft.com/office/drawing/2014/main" id="{22D10B69-900A-4A1C-9B33-AFB8B7EDE824}"/>
                  </a:ext>
                </a:extLst>
              </p:cNvPr>
              <p:cNvPicPr/>
              <p:nvPr/>
            </p:nvPicPr>
            <p:blipFill>
              <a:blip r:embed="rId13" cstate="print"/>
              <a:stretch>
                <a:fillRect/>
              </a:stretch>
            </p:blipFill>
            <p:spPr>
              <a:xfrm>
                <a:off x="10419640" y="6065327"/>
                <a:ext cx="292054" cy="163024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8642A09-64F5-442F-B314-818C97746F0C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2854" y="4630826"/>
            <a:ext cx="5254113" cy="1839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9348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15C78E0-F92D-43AD-80D1-A7228C3BAE1F}"/>
              </a:ext>
            </a:extLst>
          </p:cNvPr>
          <p:cNvSpPr txBox="1"/>
          <p:nvPr/>
        </p:nvSpPr>
        <p:spPr>
          <a:xfrm>
            <a:off x="3871012" y="99759"/>
            <a:ext cx="4317317" cy="5832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>
                <a:latin typeface="Cambria" panose="02040503050406030204" pitchFamily="18" charset="0"/>
                <a:ea typeface="Cambria" panose="02040503050406030204" pitchFamily="18" charset="0"/>
              </a:rPr>
              <a:t>Тест связывания ДНК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9AF73A9-6008-4859-AEDB-9B9C29522D63}"/>
              </a:ext>
            </a:extLst>
          </p:cNvPr>
          <p:cNvSpPr txBox="1"/>
          <p:nvPr/>
        </p:nvSpPr>
        <p:spPr>
          <a:xfrm>
            <a:off x="1130802" y="3700923"/>
            <a:ext cx="4247144" cy="3990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Результаты теста связывания ДНК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6E9A467-DB49-41CB-8DE8-58E80F2F66E8}"/>
              </a:ext>
            </a:extLst>
          </p:cNvPr>
          <p:cNvSpPr txBox="1"/>
          <p:nvPr/>
        </p:nvSpPr>
        <p:spPr>
          <a:xfrm>
            <a:off x="1185531" y="705307"/>
            <a:ext cx="4142334" cy="3990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Уравнение </a:t>
            </a:r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Бенези-Хильдебранда</a:t>
            </a:r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A96B4F3-354E-44F3-BA48-6FF7D61E08E5}"/>
                  </a:ext>
                </a:extLst>
              </p:cNvPr>
              <p:cNvSpPr txBox="1"/>
              <p:nvPr/>
            </p:nvSpPr>
            <p:spPr>
              <a:xfrm>
                <a:off x="926586" y="1107217"/>
                <a:ext cx="4429739" cy="9369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8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  <m:sub>
                              <m:r>
                                <a:rPr lang="ru-RU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ru-RU" sz="1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  <m:sub>
                              <m:r>
                                <a:rPr lang="ru-RU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ru-RU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ε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G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ε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ru-RU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  <m: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ru-RU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G</m:t>
                              </m:r>
                            </m:sub>
                          </m:sSub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ε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ru-RU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G</m:t>
                              </m:r>
                            </m:sub>
                          </m:sSub>
                        </m:den>
                      </m:f>
                      <m:r>
                        <a:rPr lang="ru-RU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ε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G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ε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ru-RU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  <m: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ru-RU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G</m:t>
                              </m:r>
                            </m:sub>
                          </m:sSub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ε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ru-RU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G</m:t>
                              </m:r>
                            </m:sub>
                          </m:sSub>
                        </m:den>
                      </m:f>
                      <m:r>
                        <a:rPr lang="ru-RU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∙</m:t>
                      </m:r>
                      <m:f>
                        <m:fPr>
                          <m:ctrlP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1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ru-RU" sz="1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K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DNA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A96B4F3-354E-44F3-BA48-6FF7D61E08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326" y="1104398"/>
                <a:ext cx="4447620" cy="934602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B89E203-F192-4852-BB0F-1ED257D3D340}"/>
                  </a:ext>
                </a:extLst>
              </p:cNvPr>
              <p:cNvSpPr txBox="1"/>
              <p:nvPr/>
            </p:nvSpPr>
            <p:spPr>
              <a:xfrm>
                <a:off x="94646" y="3251919"/>
                <a:ext cx="609361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mtClean="0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𝑅𝑇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i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B89E203-F192-4852-BB0F-1ED257D3D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28" y="3243639"/>
                <a:ext cx="6118215" cy="368392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FFF8958F-DDFB-4901-9745-D1C6D44C7F1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170" y="3729753"/>
            <a:ext cx="5169135" cy="2544697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53509B2-55B5-43BA-9A46-1BD2928713BA}"/>
              </a:ext>
            </a:extLst>
          </p:cNvPr>
          <p:cNvSpPr txBox="1"/>
          <p:nvPr/>
        </p:nvSpPr>
        <p:spPr>
          <a:xfrm>
            <a:off x="248599" y="1972395"/>
            <a:ext cx="578107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г</a:t>
            </a:r>
            <a:r>
              <a:rPr lang="ru-RU" sz="1800" b="0" i="0" u="none" strike="noStrike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де A</a:t>
            </a:r>
            <a:r>
              <a:rPr lang="ru-RU" sz="1800" b="0" i="0" u="none" strike="noStrike" baseline="-250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0</a:t>
            </a:r>
            <a:r>
              <a:rPr lang="ru-RU" sz="1800" b="0" i="0" u="none" strike="noStrike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и A - поглощение соединения и его комплекса с ДНК, </a:t>
            </a:r>
            <a:r>
              <a:rPr lang="ru-RU" sz="1800" b="0" i="0" u="none" strike="noStrike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ε</a:t>
            </a:r>
            <a:r>
              <a:rPr lang="ru-RU" sz="1800" b="0" i="0" u="none" strike="noStrike" baseline="-25000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r>
              <a:rPr lang="ru-RU" sz="1800" b="0" i="0" u="none" strike="noStrike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и </a:t>
            </a:r>
            <a:r>
              <a:rPr lang="ru-RU" sz="1800" b="0" i="0" u="none" strike="noStrike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ε</a:t>
            </a:r>
            <a:r>
              <a:rPr lang="ru-RU" sz="1800" b="0" i="0" u="none" strike="noStrike" baseline="-25000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H</a:t>
            </a:r>
            <a:r>
              <a:rPr lang="ru-RU" sz="1800" b="0" i="0" u="none" strike="noStrike" baseline="-250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-G</a:t>
            </a:r>
            <a:r>
              <a:rPr lang="ru-RU" sz="1800" b="0" i="0" u="none" strike="noStrike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- коэффициенты поглощения соединения и комплекса соединения с ДНК, К – константа связывания. 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143" y="4166324"/>
            <a:ext cx="5419989" cy="2037646"/>
          </a:xfrm>
          <a:prstGeom prst="rect">
            <a:avLst/>
          </a:prstGeom>
        </p:spPr>
      </p:pic>
      <p:graphicFrame>
        <p:nvGraphicFramePr>
          <p:cNvPr id="18" name="Диаграмма 17">
            <a:extLst>
              <a:ext uri="{FF2B5EF4-FFF2-40B4-BE49-F238E27FC236}">
                <a16:creationId xmlns:a16="http://schemas.microsoft.com/office/drawing/2014/main" id="{3A85FE02-A7B1-4E1D-A7C4-4FAF46AAA0E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86388771"/>
              </p:ext>
            </p:extLst>
          </p:nvPr>
        </p:nvGraphicFramePr>
        <p:xfrm>
          <a:off x="6555146" y="751326"/>
          <a:ext cx="5307181" cy="29324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  <p:extLst>
      <p:ext uri="{BB962C8B-B14F-4D97-AF65-F5344CB8AC3E}">
        <p14:creationId xmlns:p14="http://schemas.microsoft.com/office/powerpoint/2010/main" val="27270170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4">
            <a:extLst>
              <a:ext uri="{FF2B5EF4-FFF2-40B4-BE49-F238E27FC236}">
                <a16:creationId xmlns:a16="http://schemas.microsoft.com/office/drawing/2014/main" id="{B6F6847D-D78C-4349-BE35-6D5DC04242DA}"/>
              </a:ext>
            </a:extLst>
          </p:cNvPr>
          <p:cNvSpPr txBox="1"/>
          <p:nvPr/>
        </p:nvSpPr>
        <p:spPr>
          <a:xfrm>
            <a:off x="0" y="0"/>
            <a:ext cx="11716590" cy="85958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25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зультаты молекулярного докинга </a:t>
            </a:r>
            <a:r>
              <a:rPr lang="ru-RU" sz="2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единений (3), (5), (7)-(</a:t>
            </a:r>
            <a:r>
              <a:rPr lang="ru-RU" sz="25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) в ДНК </a:t>
            </a:r>
            <a:endParaRPr lang="en-US" sz="2500" b="1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ru-RU" sz="25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5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DB ID: 1BNA</a:t>
            </a:r>
            <a:r>
              <a:rPr lang="ru-RU" sz="25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и ферменты АОС</a:t>
            </a:r>
            <a:r>
              <a:rPr lang="en-US" sz="25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Номер слайда 4">
            <a:extLst>
              <a:ext uri="{FF2B5EF4-FFF2-40B4-BE49-F238E27FC236}">
                <a16:creationId xmlns:a16="http://schemas.microsoft.com/office/drawing/2014/main" id="{CC177897-581D-4B6F-A359-E5937B0ACF6B}"/>
              </a:ext>
            </a:extLst>
          </p:cNvPr>
          <p:cNvSpPr txBox="1">
            <a:spLocks/>
          </p:cNvSpPr>
          <p:nvPr/>
        </p:nvSpPr>
        <p:spPr>
          <a:xfrm>
            <a:off x="9306232" y="179839"/>
            <a:ext cx="2754273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4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1</a:t>
            </a:r>
            <a:r>
              <a:rPr lang="en-US" sz="1400" dirty="0">
                <a:solidFill>
                  <a:schemeClr val="tx1"/>
                </a:solidFill>
                <a:latin typeface="Arial Black" panose="020B0A04020102020204" pitchFamily="34" charset="0"/>
              </a:rPr>
              <a:t>5</a:t>
            </a:r>
            <a:endParaRPr lang="ru-RU" sz="14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185625" y="3919872"/>
            <a:ext cx="6120607" cy="5218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езультат «слепого» молекулярного докинга соединений </a:t>
            </a:r>
            <a:r>
              <a:rPr lang="ru-RU" sz="1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3)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5)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7)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8)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9)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в ДНК.</a:t>
            </a:r>
            <a:endParaRPr lang="ru-RU" sz="1400" i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9A709CB-38A0-46B9-BF6F-8A2FDEC7C366}"/>
              </a:ext>
            </a:extLst>
          </p:cNvPr>
          <p:cNvSpPr txBox="1"/>
          <p:nvPr/>
        </p:nvSpPr>
        <p:spPr>
          <a:xfrm>
            <a:off x="104332" y="6472146"/>
            <a:ext cx="12241213" cy="368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spcAft>
                <a:spcPts val="800"/>
              </a:spcAft>
              <a:tabLst>
                <a:tab pos="3900805" algn="l"/>
              </a:tabLst>
            </a:pPr>
            <a:r>
              <a:rPr lang="ru-RU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лекулярный докинг выполнен с использованием программ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x 8.0.0, Chimera 1.16. </a:t>
            </a:r>
            <a:r>
              <a:rPr lang="ru-RU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зуализация результатов представлена с помощью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VIA Discovery Studio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sualizer</a:t>
            </a:r>
            <a:r>
              <a:rPr lang="ru-RU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21 </a:t>
            </a:r>
            <a:endParaRPr lang="ru-RU" sz="9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3" name="Рисунок 2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5402" y="859579"/>
            <a:ext cx="5691758" cy="2890049"/>
          </a:xfrm>
          <a:prstGeom prst="rect">
            <a:avLst/>
          </a:prstGeom>
        </p:spPr>
      </p:pic>
      <p:pic>
        <p:nvPicPr>
          <p:cNvPr id="24" name="Рисунок 2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27429" y="859580"/>
            <a:ext cx="5820051" cy="2946252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72058" y="4308614"/>
            <a:ext cx="5110740" cy="2219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888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/>
          <p:nvPr/>
        </p:nvSpPr>
        <p:spPr>
          <a:xfrm rot="16200000" flipH="1">
            <a:off x="5631491" y="-5631491"/>
            <a:ext cx="978231" cy="12241213"/>
          </a:xfrm>
          <a:prstGeom prst="rect">
            <a:avLst/>
          </a:prstGeom>
          <a:gradFill flip="none" rotWithShape="1">
            <a:gsLst>
              <a:gs pos="2000">
                <a:srgbClr val="002060"/>
              </a:gs>
              <a:gs pos="45000">
                <a:schemeClr val="tx2">
                  <a:lumMod val="20000"/>
                  <a:lumOff val="80000"/>
                </a:schemeClr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978" tIns="43489" rIns="86978" bIns="43489" rtlCol="0" anchor="ctr"/>
          <a:lstStyle>
            <a:defPPr>
              <a:defRPr kern="1200" smtId="4294967295"/>
            </a:defPPr>
          </a:lstStyle>
          <a:p>
            <a:pPr algn="ctr"/>
            <a:endParaRPr lang="en-US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39767" y="1"/>
            <a:ext cx="78143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/>
            <a:r>
              <a:rPr lang="ru-RU" sz="4800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Комбинированная терапия</a:t>
            </a:r>
            <a:endParaRPr lang="ru-RU" sz="4800" dirty="0">
              <a:solidFill>
                <a:schemeClr val="bg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41" name="Picture 1" descr="C:\Users\vonca\Desktop\d7494d637c7898e4c0d8b69ac2fcf97b.jpg"/>
          <p:cNvPicPr>
            <a:picLocks noChangeAspect="1" noChangeArrowheads="1"/>
          </p:cNvPicPr>
          <p:nvPr/>
        </p:nvPicPr>
        <p:blipFill>
          <a:blip r:embed="rId2" cstate="print">
            <a:lum bright="-4000" contrast="-25000"/>
          </a:blip>
          <a:srcRect/>
          <a:stretch>
            <a:fillRect/>
          </a:stretch>
        </p:blipFill>
        <p:spPr bwMode="auto">
          <a:xfrm>
            <a:off x="324470" y="1548061"/>
            <a:ext cx="7226433" cy="4392488"/>
          </a:xfrm>
          <a:prstGeom prst="rect">
            <a:avLst/>
          </a:prstGeom>
          <a:noFill/>
        </p:spPr>
      </p:pic>
      <p:sp>
        <p:nvSpPr>
          <p:cNvPr id="42" name="Минус 41"/>
          <p:cNvSpPr/>
          <p:nvPr/>
        </p:nvSpPr>
        <p:spPr>
          <a:xfrm rot="5400000">
            <a:off x="1331707" y="3563689"/>
            <a:ext cx="936383" cy="73478"/>
          </a:xfrm>
          <a:prstGeom prst="mathMinus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3" name="Крест 42"/>
          <p:cNvSpPr/>
          <p:nvPr/>
        </p:nvSpPr>
        <p:spPr>
          <a:xfrm>
            <a:off x="1385486" y="3852316"/>
            <a:ext cx="955208" cy="958609"/>
          </a:xfrm>
          <a:prstGeom prst="plus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100000" b="100000"/>
            </a:path>
            <a:tileRect t="-100000" r="-100000"/>
          </a:gra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534596" y="3996333"/>
            <a:ext cx="7296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CT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agent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5" name="Стрелка вправо с вырезом 44"/>
          <p:cNvSpPr/>
          <p:nvPr/>
        </p:nvSpPr>
        <p:spPr>
          <a:xfrm rot="1980038">
            <a:off x="2767600" y="3271505"/>
            <a:ext cx="554467" cy="145367"/>
          </a:xfrm>
          <a:prstGeom prst="notched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6" name="Стрелка вправо с вырезом 45"/>
          <p:cNvSpPr/>
          <p:nvPr/>
        </p:nvSpPr>
        <p:spPr>
          <a:xfrm rot="3293041">
            <a:off x="2425775" y="3617086"/>
            <a:ext cx="556441" cy="144851"/>
          </a:xfrm>
          <a:prstGeom prst="notched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7" name="Стрелка вправо с вырезом 46"/>
          <p:cNvSpPr/>
          <p:nvPr/>
        </p:nvSpPr>
        <p:spPr>
          <a:xfrm rot="509406">
            <a:off x="3129003" y="2810694"/>
            <a:ext cx="554467" cy="145367"/>
          </a:xfrm>
          <a:prstGeom prst="notched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8" name="Пятно 2 47"/>
          <p:cNvSpPr/>
          <p:nvPr/>
        </p:nvSpPr>
        <p:spPr>
          <a:xfrm>
            <a:off x="3616264" y="2628181"/>
            <a:ext cx="1028686" cy="788904"/>
          </a:xfrm>
          <a:prstGeom prst="irregularSeal2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9" name="Пятно 2 48"/>
          <p:cNvSpPr/>
          <p:nvPr/>
        </p:nvSpPr>
        <p:spPr>
          <a:xfrm>
            <a:off x="3184216" y="3420269"/>
            <a:ext cx="1028686" cy="788904"/>
          </a:xfrm>
          <a:prstGeom prst="irregularSeal2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840758" y="2844204"/>
            <a:ext cx="605215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ROS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51" name="Прямоугольник 50"/>
          <p:cNvSpPr/>
          <p:nvPr/>
        </p:nvSpPr>
        <p:spPr>
          <a:xfrm>
            <a:off x="3408710" y="3636292"/>
            <a:ext cx="605215" cy="378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ROS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52" name="Штриховая стрелка вправо 51"/>
          <p:cNvSpPr/>
          <p:nvPr/>
        </p:nvSpPr>
        <p:spPr>
          <a:xfrm rot="11898759">
            <a:off x="4652937" y="3201968"/>
            <a:ext cx="998376" cy="348805"/>
          </a:xfrm>
          <a:prstGeom prst="stripedRightArrow">
            <a:avLst/>
          </a:prstGeom>
          <a:solidFill>
            <a:srgbClr val="379958"/>
          </a:solidFill>
          <a:ln w="25400" cap="flat" cmpd="sng" algn="ctr">
            <a:solidFill>
              <a:srgbClr val="1F497D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53" name="Штриховая стрелка вправо 52"/>
          <p:cNvSpPr/>
          <p:nvPr/>
        </p:nvSpPr>
        <p:spPr>
          <a:xfrm rot="11898759">
            <a:off x="4148880" y="3994055"/>
            <a:ext cx="998376" cy="348805"/>
          </a:xfrm>
          <a:prstGeom prst="stripedRightArrow">
            <a:avLst/>
          </a:prstGeom>
          <a:solidFill>
            <a:srgbClr val="379958"/>
          </a:solidFill>
          <a:ln w="25400" cap="flat" cmpd="sng" algn="ctr">
            <a:solidFill>
              <a:srgbClr val="1F497D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54" name="Волна 53"/>
          <p:cNvSpPr/>
          <p:nvPr/>
        </p:nvSpPr>
        <p:spPr>
          <a:xfrm rot="18666850">
            <a:off x="5118013" y="3637133"/>
            <a:ext cx="2073795" cy="1636650"/>
          </a:xfrm>
          <a:prstGeom prst="wave">
            <a:avLst/>
          </a:prstGeom>
          <a:solidFill>
            <a:srgbClr val="379958"/>
          </a:solidFill>
          <a:ln w="25400" cap="flat" cmpd="sng" algn="ctr">
            <a:solidFill>
              <a:srgbClr val="1F497D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365030" y="4140349"/>
            <a:ext cx="17149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Antioxidant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Defense system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56" name="Выгнутая вниз стрелка 55"/>
          <p:cNvSpPr/>
          <p:nvPr/>
        </p:nvSpPr>
        <p:spPr>
          <a:xfrm rot="495128">
            <a:off x="2022867" y="4876094"/>
            <a:ext cx="3424194" cy="814473"/>
          </a:xfrm>
          <a:prstGeom prst="curvedUpArrow">
            <a:avLst/>
          </a:prstGeom>
          <a:gradFill>
            <a:gsLst>
              <a:gs pos="0">
                <a:srgbClr val="FFC0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100000" b="100000"/>
            </a:path>
          </a:gra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57" name="7-конечная звезда 56"/>
          <p:cNvSpPr/>
          <p:nvPr/>
        </p:nvSpPr>
        <p:spPr>
          <a:xfrm>
            <a:off x="1154766" y="1980109"/>
            <a:ext cx="1689984" cy="1474782"/>
          </a:xfrm>
          <a:prstGeom prst="star7">
            <a:avLst/>
          </a:prstGeom>
          <a:solidFill>
            <a:srgbClr val="7030A0"/>
          </a:solidFill>
          <a:ln w="2540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58" name="Молния 57"/>
          <p:cNvSpPr/>
          <p:nvPr/>
        </p:nvSpPr>
        <p:spPr>
          <a:xfrm rot="3651660">
            <a:off x="2597507" y="954738"/>
            <a:ext cx="737391" cy="1322596"/>
          </a:xfrm>
          <a:prstGeom prst="lightningBolt">
            <a:avLst/>
          </a:prstGeom>
          <a:gradFill>
            <a:gsLst>
              <a:gs pos="0">
                <a:srgbClr val="FFC0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100000" b="100000"/>
            </a:path>
          </a:gra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764630" y="2556173"/>
            <a:ext cx="477957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PS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60" name="Пятно 1 59"/>
          <p:cNvSpPr/>
          <p:nvPr/>
        </p:nvSpPr>
        <p:spPr>
          <a:xfrm>
            <a:off x="4914321" y="4716412"/>
            <a:ext cx="933061" cy="936383"/>
          </a:xfrm>
          <a:prstGeom prst="irregularSeal1">
            <a:avLst/>
          </a:prstGeom>
          <a:gradFill>
            <a:gsLst>
              <a:gs pos="0">
                <a:srgbClr val="FFC0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100000" b="100000"/>
            </a:path>
          </a:gra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232174" y="971997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800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nm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725070" y="1188021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Tumor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63" name="Пятно 2 62"/>
          <p:cNvSpPr/>
          <p:nvPr/>
        </p:nvSpPr>
        <p:spPr>
          <a:xfrm>
            <a:off x="2628726" y="3924325"/>
            <a:ext cx="1028686" cy="788904"/>
          </a:xfrm>
          <a:prstGeom prst="irregularSeal2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64" name="Прямоугольник 63"/>
          <p:cNvSpPr/>
          <p:nvPr/>
        </p:nvSpPr>
        <p:spPr>
          <a:xfrm>
            <a:off x="2844750" y="4140349"/>
            <a:ext cx="605215" cy="378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ROS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65" name="Умножение 64"/>
          <p:cNvSpPr/>
          <p:nvPr/>
        </p:nvSpPr>
        <p:spPr>
          <a:xfrm>
            <a:off x="4212902" y="2844205"/>
            <a:ext cx="648072" cy="576064"/>
          </a:xfrm>
          <a:prstGeom prst="mathMultiply">
            <a:avLst/>
          </a:prstGeom>
          <a:solidFill>
            <a:sysClr val="window" lastClr="FFFFFF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66" name="Умножение 65"/>
          <p:cNvSpPr/>
          <p:nvPr/>
        </p:nvSpPr>
        <p:spPr>
          <a:xfrm>
            <a:off x="3780854" y="3708301"/>
            <a:ext cx="648072" cy="576064"/>
          </a:xfrm>
          <a:prstGeom prst="mathMultiply">
            <a:avLst/>
          </a:prstGeom>
          <a:solidFill>
            <a:sysClr val="window" lastClr="FFFFFF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67" name="Стрелка вниз 66"/>
          <p:cNvSpPr/>
          <p:nvPr/>
        </p:nvSpPr>
        <p:spPr>
          <a:xfrm>
            <a:off x="7560766" y="1980109"/>
            <a:ext cx="1512168" cy="1440160"/>
          </a:xfrm>
          <a:prstGeom prst="downArrow">
            <a:avLst/>
          </a:prstGeom>
          <a:solidFill>
            <a:srgbClr val="7030A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526202" y="1404045"/>
            <a:ext cx="1596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PDT efficiency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69" name="Стрелка вниз 68"/>
          <p:cNvSpPr/>
          <p:nvPr/>
        </p:nvSpPr>
        <p:spPr>
          <a:xfrm rot="10800000">
            <a:off x="7560766" y="4140349"/>
            <a:ext cx="1512168" cy="1440160"/>
          </a:xfrm>
          <a:prstGeom prst="downArrow">
            <a:avLst/>
          </a:prstGeom>
          <a:solidFill>
            <a:srgbClr val="7030A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526199" y="3564285"/>
            <a:ext cx="1596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PDT efficiency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grpSp>
        <p:nvGrpSpPr>
          <p:cNvPr id="73" name="Группа 72"/>
          <p:cNvGrpSpPr/>
          <p:nvPr/>
        </p:nvGrpSpPr>
        <p:grpSpPr>
          <a:xfrm>
            <a:off x="9288958" y="1836093"/>
            <a:ext cx="864096" cy="826710"/>
            <a:chOff x="9504982" y="1908101"/>
            <a:chExt cx="864096" cy="826710"/>
          </a:xfrm>
        </p:grpSpPr>
        <p:sp>
          <p:nvSpPr>
            <p:cNvPr id="71" name="7-конечная звезда 70"/>
            <p:cNvSpPr/>
            <p:nvPr/>
          </p:nvSpPr>
          <p:spPr>
            <a:xfrm>
              <a:off x="9504982" y="1908101"/>
              <a:ext cx="864096" cy="826710"/>
            </a:xfrm>
            <a:prstGeom prst="star7">
              <a:avLst/>
            </a:prstGeom>
            <a:solidFill>
              <a:srgbClr val="7030A0"/>
            </a:solidFill>
            <a:ln w="25400" cap="flat" cmpd="sng" algn="ctr">
              <a:solidFill>
                <a:srgbClr val="00B05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9721006" y="2124125"/>
              <a:ext cx="477957" cy="378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mbria" pitchFamily="18" charset="0"/>
                  <a:ea typeface="Cambria" pitchFamily="18" charset="0"/>
                </a:rPr>
                <a:t>PS</a:t>
              </a:r>
              <a:endParaRPr kumimoji="0" lang="ru-RU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endParaRPr>
            </a:p>
          </p:txBody>
        </p:sp>
      </p:grpSp>
      <p:sp>
        <p:nvSpPr>
          <p:cNvPr id="74" name="Крест 73"/>
          <p:cNvSpPr/>
          <p:nvPr/>
        </p:nvSpPr>
        <p:spPr>
          <a:xfrm>
            <a:off x="9288958" y="3204245"/>
            <a:ext cx="955208" cy="958609"/>
          </a:xfrm>
          <a:prstGeom prst="plus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100000" b="100000"/>
            </a:path>
            <a:tileRect t="-100000" r="-100000"/>
          </a:gra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9438068" y="3348262"/>
            <a:ext cx="7296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CT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agent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76" name="Волна 75"/>
          <p:cNvSpPr/>
          <p:nvPr/>
        </p:nvSpPr>
        <p:spPr>
          <a:xfrm rot="18666850">
            <a:off x="9503290" y="4524183"/>
            <a:ext cx="646489" cy="862817"/>
          </a:xfrm>
          <a:prstGeom prst="wave">
            <a:avLst/>
          </a:prstGeom>
          <a:solidFill>
            <a:srgbClr val="379958"/>
          </a:solidFill>
          <a:ln w="25400" cap="flat" cmpd="sng" algn="ctr">
            <a:solidFill>
              <a:srgbClr val="1F497D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9504982" y="4788421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ADS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90113" name="Picture 1" descr="C:\Users\vonca\Desktop\k1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513094" y="1476052"/>
            <a:ext cx="1324562" cy="1586851"/>
          </a:xfrm>
          <a:prstGeom prst="rect">
            <a:avLst/>
          </a:prstGeom>
          <a:noFill/>
        </p:spPr>
      </p:pic>
      <p:pic>
        <p:nvPicPr>
          <p:cNvPr id="90114" name="Picture 2" descr="C:\Users\vonca\Desktop\k1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585102" y="3204244"/>
            <a:ext cx="1296144" cy="1109411"/>
          </a:xfrm>
          <a:prstGeom prst="rect">
            <a:avLst/>
          </a:prstGeom>
          <a:noFill/>
        </p:spPr>
      </p:pic>
      <p:pic>
        <p:nvPicPr>
          <p:cNvPr id="90115" name="Picture 3" descr="C:\Users\vonca\Desktop\k1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369078" y="4644405"/>
            <a:ext cx="1584176" cy="1633298"/>
          </a:xfrm>
          <a:prstGeom prst="rect">
            <a:avLst/>
          </a:prstGeom>
          <a:noFill/>
        </p:spPr>
      </p:pic>
      <p:sp>
        <p:nvSpPr>
          <p:cNvPr id="78" name="Номер слайда 7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1  E" pathEditMode="relative" ptsTypes="">
                                      <p:cBhvr>
                                        <p:cTn id="98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1  E" pathEditMode="relative" ptsTypes="">
                                      <p:cBhvr>
                                        <p:cTn id="100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1  E" pathEditMode="relative" ptsTypes="">
                                      <p:cBhvr>
                                        <p:cTn id="169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0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1  E" pathEditMode="relative" ptsTypes="">
                                      <p:cBhvr>
                                        <p:cTn id="171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/>
      <p:bldP spid="45" grpId="0" animBg="1"/>
      <p:bldP spid="46" grpId="0" animBg="1"/>
      <p:bldP spid="47" grpId="0" animBg="1"/>
      <p:bldP spid="48" grpId="0" animBg="1"/>
      <p:bldP spid="49" grpId="0" animBg="1"/>
      <p:bldP spid="50" grpId="0"/>
      <p:bldP spid="51" grpId="0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/>
      <p:bldP spid="55" grpId="1"/>
      <p:bldP spid="56" grpId="0" animBg="1"/>
      <p:bldP spid="56" grpId="1" animBg="1"/>
      <p:bldP spid="57" grpId="0" animBg="1"/>
      <p:bldP spid="58" grpId="0" animBg="1"/>
      <p:bldP spid="59" grpId="0"/>
      <p:bldP spid="60" grpId="0" animBg="1"/>
      <p:bldP spid="60" grpId="1" animBg="1"/>
      <p:bldP spid="61" grpId="0"/>
      <p:bldP spid="63" grpId="0" animBg="1"/>
      <p:bldP spid="64" grpId="0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7" grpId="2" animBg="1"/>
      <p:bldP spid="68" grpId="0"/>
      <p:bldP spid="68" grpId="1"/>
      <p:bldP spid="68" grpId="2"/>
      <p:bldP spid="69" grpId="0" animBg="1"/>
      <p:bldP spid="69" grpId="1" animBg="1"/>
      <p:bldP spid="70" grpId="0"/>
      <p:bldP spid="70" grpId="1"/>
      <p:bldP spid="77" grpId="0"/>
      <p:bldP spid="77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4">
            <a:extLst>
              <a:ext uri="{FF2B5EF4-FFF2-40B4-BE49-F238E27FC236}">
                <a16:creationId xmlns:a16="http://schemas.microsoft.com/office/drawing/2014/main" id="{B6F6847D-D78C-4349-BE35-6D5DC04242DA}"/>
              </a:ext>
            </a:extLst>
          </p:cNvPr>
          <p:cNvSpPr txBox="1"/>
          <p:nvPr/>
        </p:nvSpPr>
        <p:spPr>
          <a:xfrm>
            <a:off x="145641" y="2920236"/>
            <a:ext cx="5665223" cy="5832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16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зультаты молекулярного докинга</a:t>
            </a:r>
            <a:r>
              <a:rPr lang="en-US" sz="16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5)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 </a:t>
            </a:r>
            <a:r>
              <a:rPr lang="ru-RU" sz="16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лутатион-редуктазу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16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R (PDB ID: 1GER)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Номер слайда 4">
            <a:extLst>
              <a:ext uri="{FF2B5EF4-FFF2-40B4-BE49-F238E27FC236}">
                <a16:creationId xmlns:a16="http://schemas.microsoft.com/office/drawing/2014/main" id="{CC177897-581D-4B6F-A359-E5937B0ACF6B}"/>
              </a:ext>
            </a:extLst>
          </p:cNvPr>
          <p:cNvSpPr txBox="1">
            <a:spLocks/>
          </p:cNvSpPr>
          <p:nvPr/>
        </p:nvSpPr>
        <p:spPr>
          <a:xfrm>
            <a:off x="9306232" y="179839"/>
            <a:ext cx="2754273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4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1</a:t>
            </a:r>
            <a:r>
              <a:rPr lang="en-US" sz="14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6</a:t>
            </a:r>
            <a:endParaRPr lang="ru-RU" sz="14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A709CB-38A0-46B9-BF6F-8A2FDEC7C366}"/>
              </a:ext>
            </a:extLst>
          </p:cNvPr>
          <p:cNvSpPr txBox="1"/>
          <p:nvPr/>
        </p:nvSpPr>
        <p:spPr>
          <a:xfrm>
            <a:off x="-139528" y="6243610"/>
            <a:ext cx="12412019" cy="6446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spcAft>
                <a:spcPts val="800"/>
              </a:spcAft>
              <a:tabLst>
                <a:tab pos="3900805" algn="l"/>
              </a:tabLst>
            </a:pPr>
            <a:r>
              <a:rPr lang="ru-RU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лекулярный докинг выполнен с использованием программ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x 8.0.0, Chimera 1.16, MGL-Tools-1.5.7. </a:t>
            </a:r>
            <a:r>
              <a:rPr lang="ru-RU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зуализация результатов представлена с помощью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VIA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overy Studio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sualizer</a:t>
            </a:r>
            <a:r>
              <a:rPr lang="ru-RU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21 </a:t>
            </a:r>
            <a:endParaRPr lang="ru-RU" sz="9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83220" y="673293"/>
            <a:ext cx="4828254" cy="224694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583220" y="673293"/>
            <a:ext cx="4790065" cy="2246942"/>
          </a:xfrm>
          <a:prstGeom prst="rect">
            <a:avLst/>
          </a:prstGeom>
          <a:solidFill>
            <a:schemeClr val="accent1">
              <a:alpha val="0"/>
            </a:schemeClr>
          </a:solidFill>
          <a:ln w="158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2979501" y="673293"/>
            <a:ext cx="0" cy="2246942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Рисунок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57045" y="713826"/>
            <a:ext cx="4700952" cy="2252861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6657045" y="713826"/>
            <a:ext cx="4700952" cy="2246942"/>
          </a:xfrm>
          <a:prstGeom prst="rect">
            <a:avLst/>
          </a:prstGeom>
          <a:solidFill>
            <a:schemeClr val="accent1">
              <a:alpha val="0"/>
            </a:schemeClr>
          </a:solidFill>
          <a:ln w="158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единительная линия 12"/>
          <p:cNvCxnSpPr>
            <a:endCxn id="11" idx="2"/>
          </p:cNvCxnSpPr>
          <p:nvPr/>
        </p:nvCxnSpPr>
        <p:spPr>
          <a:xfrm>
            <a:off x="9007246" y="707907"/>
            <a:ext cx="275" cy="225286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4">
            <a:extLst>
              <a:ext uri="{FF2B5EF4-FFF2-40B4-BE49-F238E27FC236}">
                <a16:creationId xmlns:a16="http://schemas.microsoft.com/office/drawing/2014/main" id="{B6F6847D-D78C-4349-BE35-6D5DC04242DA}"/>
              </a:ext>
            </a:extLst>
          </p:cNvPr>
          <p:cNvSpPr txBox="1"/>
          <p:nvPr/>
        </p:nvSpPr>
        <p:spPr>
          <a:xfrm>
            <a:off x="6422845" y="2991467"/>
            <a:ext cx="5594021" cy="5832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16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зультаты молекулярного докинга </a:t>
            </a:r>
            <a:r>
              <a:rPr lang="ru-RU" sz="1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7)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 </a:t>
            </a:r>
            <a:r>
              <a:rPr lang="ru-RU" sz="16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иоредоксин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16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x  (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PDB ID: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ERT)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Рисунок 2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6085" y="3559000"/>
            <a:ext cx="4832392" cy="2138537"/>
          </a:xfrm>
          <a:prstGeom prst="rect">
            <a:avLst/>
          </a:prstGeom>
        </p:spPr>
      </p:pic>
      <p:sp>
        <p:nvSpPr>
          <p:cNvPr id="23" name="Прямоугольник 22"/>
          <p:cNvSpPr/>
          <p:nvPr/>
        </p:nvSpPr>
        <p:spPr>
          <a:xfrm>
            <a:off x="556086" y="3559000"/>
            <a:ext cx="4790065" cy="2138537"/>
          </a:xfrm>
          <a:prstGeom prst="rect">
            <a:avLst/>
          </a:prstGeom>
          <a:solidFill>
            <a:schemeClr val="accent1">
              <a:alpha val="0"/>
            </a:schemeClr>
          </a:solidFill>
          <a:ln w="158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4" name="Прямая соединительная линия 23"/>
          <p:cNvCxnSpPr>
            <a:stCxn id="23" idx="0"/>
            <a:endCxn id="22" idx="2"/>
          </p:cNvCxnSpPr>
          <p:nvPr/>
        </p:nvCxnSpPr>
        <p:spPr>
          <a:xfrm>
            <a:off x="2951118" y="3559000"/>
            <a:ext cx="21163" cy="213853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14">
            <a:extLst>
              <a:ext uri="{FF2B5EF4-FFF2-40B4-BE49-F238E27FC236}">
                <a16:creationId xmlns:a16="http://schemas.microsoft.com/office/drawing/2014/main" id="{B6F6847D-D78C-4349-BE35-6D5DC04242DA}"/>
              </a:ext>
            </a:extLst>
          </p:cNvPr>
          <p:cNvSpPr txBox="1"/>
          <p:nvPr/>
        </p:nvSpPr>
        <p:spPr>
          <a:xfrm>
            <a:off x="0" y="5768341"/>
            <a:ext cx="6017929" cy="5832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16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зультаты молекулярного докинга </a:t>
            </a:r>
            <a:r>
              <a:rPr lang="ru-RU" sz="1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7)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</a:t>
            </a:r>
            <a:r>
              <a:rPr lang="ru-RU" sz="16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иоредоксин-редуктазу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16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xR  (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PDB ID: 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QFA)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TextBox 14">
            <a:extLst>
              <a:ext uri="{FF2B5EF4-FFF2-40B4-BE49-F238E27FC236}">
                <a16:creationId xmlns:a16="http://schemas.microsoft.com/office/drawing/2014/main" id="{B6F6847D-D78C-4349-BE35-6D5DC04242DA}"/>
              </a:ext>
            </a:extLst>
          </p:cNvPr>
          <p:cNvSpPr txBox="1"/>
          <p:nvPr/>
        </p:nvSpPr>
        <p:spPr>
          <a:xfrm>
            <a:off x="145640" y="84088"/>
            <a:ext cx="11716590" cy="39909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20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зультаты молекулярного докинга 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единений (3), (5), (7)-(</a:t>
            </a:r>
            <a:r>
              <a:rPr lang="ru-RU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) в активный сайт ферментов АОС</a:t>
            </a:r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5502009" y="3599343"/>
            <a:ext cx="6120607" cy="5218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езультат молекулярного докинга соединений </a:t>
            </a:r>
            <a:r>
              <a:rPr lang="ru-RU" sz="1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3)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5)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7)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8)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9)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в активный сайт белков антиоксидантной системы.</a:t>
            </a:r>
            <a:endParaRPr lang="ru-RU" sz="1400" i="1" dirty="0"/>
          </a:p>
        </p:txBody>
      </p:sp>
      <p:pic>
        <p:nvPicPr>
          <p:cNvPr id="36" name="Рисунок 35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56080" y="4156101"/>
            <a:ext cx="5606151" cy="205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0753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C177897-581D-4B6F-A359-E5937B0ACF6B}"/>
              </a:ext>
            </a:extLst>
          </p:cNvPr>
          <p:cNvSpPr txBox="1">
            <a:spLocks/>
          </p:cNvSpPr>
          <p:nvPr/>
        </p:nvSpPr>
        <p:spPr>
          <a:xfrm>
            <a:off x="9306232" y="179839"/>
            <a:ext cx="2754273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17</a:t>
            </a:r>
            <a:endParaRPr lang="ru-RU" sz="14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6" name="TextBox 14">
            <a:extLst>
              <a:ext uri="{FF2B5EF4-FFF2-40B4-BE49-F238E27FC236}">
                <a16:creationId xmlns:a16="http://schemas.microsoft.com/office/drawing/2014/main" id="{B6F6847D-D78C-4349-BE35-6D5DC04242DA}"/>
              </a:ext>
            </a:extLst>
          </p:cNvPr>
          <p:cNvSpPr txBox="1"/>
          <p:nvPr/>
        </p:nvSpPr>
        <p:spPr>
          <a:xfrm>
            <a:off x="1431464" y="-26079"/>
            <a:ext cx="9570548" cy="66771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spcAft>
                <a:spcPts val="800"/>
              </a:spcAft>
            </a:pPr>
            <a:r>
              <a:rPr lang="ru-RU" sz="25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ест на связывание ДНК с соединениями (3), (5), (7)-(9) </a:t>
            </a:r>
            <a:endParaRPr lang="ru-RU" sz="2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21820" y="681584"/>
            <a:ext cx="7563913" cy="325335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85733" y="690430"/>
            <a:ext cx="4555480" cy="23024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СП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сходного комплекса </a:t>
            </a: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5)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к)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в присутствии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а)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5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М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НК,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б)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5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М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НК,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в)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5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М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НК,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г)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5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М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НК,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д)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5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М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НК,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е)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5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М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НК,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ж)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7,5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М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НК,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з)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8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М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НК,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и)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8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М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НК,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й)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,5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М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НК. </a:t>
            </a:r>
            <a:endParaRPr lang="ru-RU" sz="16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Характерные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ины волн: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λ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05, 260 нм.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DBD8143-C967-4F70-884C-20D54BE6F2BA}"/>
                  </a:ext>
                </a:extLst>
              </p:cNvPr>
              <p:cNvSpPr txBox="1"/>
              <p:nvPr/>
            </p:nvSpPr>
            <p:spPr>
              <a:xfrm>
                <a:off x="223901" y="3944984"/>
                <a:ext cx="5967844" cy="2862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800"/>
                  </a:spcAft>
                  <a:tabLst>
                    <a:tab pos="3900805" algn="l"/>
                  </a:tabLst>
                </a:pPr>
                <a:r>
                  <a:rPr lang="ru-RU" sz="16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У</a:t>
                </a:r>
                <a:r>
                  <a:rPr lang="ru-RU" sz="16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равнение </a:t>
                </a:r>
                <a:r>
                  <a:rPr lang="ru-RU" sz="16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Бенези-Хильдебранда</a:t>
                </a:r>
                <a:r>
                  <a:rPr lang="ru-RU" sz="16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  <a:tabLst>
                    <a:tab pos="3900805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sub>
                        </m:sSub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sub>
                        </m:sSub>
                      </m:den>
                    </m:f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sub>
                        </m:sSub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sub>
                        </m:sSub>
                      </m:den>
                    </m:f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∗</m:t>
                    </m:r>
                    <m:f>
                      <m:fPr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𝐾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𝑁𝐴</m:t>
                        </m:r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]</m:t>
                        </m:r>
                      </m:den>
                    </m:f>
                  </m:oMath>
                </a14:m>
                <a:r>
                  <a:rPr lang="ru-RU" sz="2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:endParaRPr lang="ru-RU" sz="1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  <a:tabLst>
                    <a:tab pos="3900805" algn="l"/>
                  </a:tabLst>
                </a:pPr>
                <a:r>
                  <a:rPr lang="ru-RU" sz="16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где </a:t>
                </a:r>
                <a:r>
                  <a:rPr lang="ru-RU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 - константа ассоциации / связывания, A</a:t>
                </a:r>
                <a:r>
                  <a:rPr lang="ru-RU" sz="16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ru-RU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и A - поглощение соединения и его комплекса с ДНК, соответственно, и </a:t>
                </a:r>
                <a:r>
                  <a:rPr lang="ru-RU" sz="1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ε</a:t>
                </a:r>
                <a:r>
                  <a:rPr lang="ru-RU" sz="1600" baseline="-2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</a:t>
                </a:r>
                <a:r>
                  <a:rPr lang="ru-RU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и </a:t>
                </a:r>
                <a:r>
                  <a:rPr lang="ru-RU" sz="1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ε</a:t>
                </a:r>
                <a:r>
                  <a:rPr lang="ru-RU" sz="1600" baseline="-2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ru-RU" sz="16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G</a:t>
                </a:r>
                <a:r>
                  <a:rPr lang="ru-RU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- коэффициенты поглощения соединения и комплекса соединение-ДНК, соответственно.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1DBD8143-C967-4F70-884C-20D54BE6F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805" y="3934939"/>
                <a:ext cx="5991933" cy="2855162"/>
              </a:xfrm>
              <a:prstGeom prst="rect">
                <a:avLst/>
              </a:prstGeom>
              <a:blipFill>
                <a:blip r:embed="rId3" cstate="print"/>
                <a:stretch>
                  <a:fillRect l="-613" r="-511" b="-2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Рисунок 1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786759" y="3139272"/>
            <a:ext cx="2668202" cy="45603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B045F46-E025-4E9C-B171-380454192CE7}"/>
              </a:ext>
            </a:extLst>
          </p:cNvPr>
          <p:cNvSpPr txBox="1"/>
          <p:nvPr/>
        </p:nvSpPr>
        <p:spPr>
          <a:xfrm>
            <a:off x="6999293" y="3983738"/>
            <a:ext cx="5061212" cy="306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теста на связывание ДНК полученных соединений</a:t>
            </a:r>
            <a:r>
              <a:rPr lang="ru-RU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1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750627" y="4339529"/>
            <a:ext cx="4111503" cy="2253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511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/>
          <p:nvPr/>
        </p:nvSpPr>
        <p:spPr>
          <a:xfrm rot="16200000" flipH="1">
            <a:off x="5631491" y="-5631491"/>
            <a:ext cx="978231" cy="12241213"/>
          </a:xfrm>
          <a:prstGeom prst="rect">
            <a:avLst/>
          </a:prstGeom>
          <a:gradFill flip="none" rotWithShape="1">
            <a:gsLst>
              <a:gs pos="2000">
                <a:srgbClr val="002060"/>
              </a:gs>
              <a:gs pos="45000">
                <a:schemeClr val="tx2">
                  <a:lumMod val="20000"/>
                  <a:lumOff val="80000"/>
                </a:schemeClr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978" tIns="43489" rIns="86978" bIns="43489" rtlCol="0" anchor="ctr"/>
          <a:lstStyle>
            <a:defPPr>
              <a:defRPr kern="1200" smtId="4294967295"/>
            </a:defPPr>
          </a:lstStyle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672842" y="1"/>
            <a:ext cx="89482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/>
            <a:r>
              <a:rPr lang="ru-RU" sz="4800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Химиотерапевтические агенты</a:t>
            </a:r>
            <a:endParaRPr lang="ru-RU" sz="4800" dirty="0">
              <a:solidFill>
                <a:schemeClr val="bg1"/>
              </a:solidFill>
              <a:latin typeface="Cambria" pitchFamily="18" charset="0"/>
              <a:ea typeface="Cambria" pitchFamily="18" charset="0"/>
            </a:endParaRPr>
          </a:p>
        </p:txBody>
      </p:sp>
      <p:grpSp>
        <p:nvGrpSpPr>
          <p:cNvPr id="22" name="Группа 21"/>
          <p:cNvGrpSpPr/>
          <p:nvPr/>
        </p:nvGrpSpPr>
        <p:grpSpPr>
          <a:xfrm>
            <a:off x="4680446" y="1188021"/>
            <a:ext cx="2590800" cy="2057400"/>
            <a:chOff x="215950" y="1404045"/>
            <a:chExt cx="2590800" cy="2057400"/>
          </a:xfrm>
        </p:grpSpPr>
        <p:sp>
          <p:nvSpPr>
            <p:cNvPr id="16" name="Табличка 15"/>
            <p:cNvSpPr/>
            <p:nvPr/>
          </p:nvSpPr>
          <p:spPr>
            <a:xfrm>
              <a:off x="431974" y="1404045"/>
              <a:ext cx="2133600" cy="2057400"/>
            </a:xfrm>
            <a:prstGeom prst="plaque">
              <a:avLst/>
            </a:pr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15950" y="1476053"/>
              <a:ext cx="259080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Cambria" pitchFamily="18" charset="0"/>
                  <a:ea typeface="Cambria" pitchFamily="18" charset="0"/>
                </a:rPr>
                <a:t/>
              </a:r>
              <a:br>
                <a:rPr lang="en-US" dirty="0" smtClean="0">
                  <a:latin typeface="Cambria" pitchFamily="18" charset="0"/>
                  <a:ea typeface="Cambria" pitchFamily="18" charset="0"/>
                </a:rPr>
              </a:br>
              <a:r>
                <a:rPr lang="ru-RU" dirty="0" smtClean="0">
                  <a:latin typeface="Cambria" pitchFamily="18" charset="0"/>
                  <a:ea typeface="Cambria" pitchFamily="18" charset="0"/>
                </a:rPr>
                <a:t>Множество возможных мишеней</a:t>
              </a:r>
              <a:endParaRPr lang="en-US" dirty="0" smtClean="0">
                <a:latin typeface="Cambria" pitchFamily="18" charset="0"/>
                <a:ea typeface="Cambria" pitchFamily="18" charset="0"/>
              </a:endParaRPr>
            </a:p>
            <a:p>
              <a:pPr algn="ctr"/>
              <a:r>
                <a:rPr lang="ru-RU" dirty="0" smtClean="0">
                  <a:latin typeface="Cambria" pitchFamily="18" charset="0"/>
                  <a:ea typeface="Cambria" pitchFamily="18" charset="0"/>
                </a:rPr>
                <a:t>ООС</a:t>
              </a:r>
            </a:p>
          </p:txBody>
        </p:sp>
      </p:grpSp>
      <p:sp>
        <p:nvSpPr>
          <p:cNvPr id="23" name="Стрелка вниз 22"/>
          <p:cNvSpPr/>
          <p:nvPr/>
        </p:nvSpPr>
        <p:spPr>
          <a:xfrm>
            <a:off x="5760566" y="3492277"/>
            <a:ext cx="432048" cy="504056"/>
          </a:xfrm>
          <a:prstGeom prst="downArrow">
            <a:avLst/>
          </a:prstGeo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TextBox 24"/>
          <p:cNvSpPr txBox="1"/>
          <p:nvPr/>
        </p:nvSpPr>
        <p:spPr>
          <a:xfrm>
            <a:off x="5616550" y="3996333"/>
            <a:ext cx="696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ДНК 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26" name="Стрелка вниз 25"/>
          <p:cNvSpPr/>
          <p:nvPr/>
        </p:nvSpPr>
        <p:spPr>
          <a:xfrm rot="3287207">
            <a:off x="4208717" y="3023316"/>
            <a:ext cx="432048" cy="1008112"/>
          </a:xfrm>
          <a:prstGeom prst="downArrow">
            <a:avLst/>
          </a:prstGeom>
          <a:gradFill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Box 26"/>
          <p:cNvSpPr txBox="1"/>
          <p:nvPr/>
        </p:nvSpPr>
        <p:spPr>
          <a:xfrm>
            <a:off x="2016150" y="3924325"/>
            <a:ext cx="24208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Тиоредоксиновая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 </a:t>
            </a:r>
            <a:r>
              <a:rPr kumimoji="0" lang="ru-RU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АС</a:t>
            </a:r>
            <a:r>
              <a:rPr kumimoji="0" lang="ru-RU" sz="18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kern="0" noProof="0" dirty="0" err="1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  <a:t>Trx</a:t>
            </a:r>
            <a:r>
              <a:rPr lang="en-US" sz="1800" kern="0" noProof="0" dirty="0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  <a:t>, </a:t>
            </a:r>
            <a:r>
              <a:rPr lang="en-US" sz="1800" kern="0" noProof="0" dirty="0" err="1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  <a:t>TrxR</a:t>
            </a:r>
            <a:r>
              <a:rPr kumimoji="0" lang="ru-RU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 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488758" y="3852317"/>
            <a:ext cx="21515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Глутатионовая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 </a:t>
            </a:r>
            <a:r>
              <a:rPr kumimoji="0" lang="ru-RU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АС</a:t>
            </a:r>
            <a:r>
              <a:rPr kumimoji="0" lang="ru-RU" sz="18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kern="0" dirty="0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  <a:t>GSH, GR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29" name="Стрелка вниз 28"/>
          <p:cNvSpPr/>
          <p:nvPr/>
        </p:nvSpPr>
        <p:spPr>
          <a:xfrm rot="18537117">
            <a:off x="7224469" y="2969044"/>
            <a:ext cx="432048" cy="1008112"/>
          </a:xfrm>
          <a:prstGeom prst="downArrow">
            <a:avLst/>
          </a:prstGeom>
          <a:gradFill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3906" name="Picture 2" descr="C:\Users\vonca\Desktop\k1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48398" y="4356373"/>
            <a:ext cx="3521413" cy="2484165"/>
          </a:xfrm>
          <a:prstGeom prst="rect">
            <a:avLst/>
          </a:prstGeom>
          <a:noFill/>
        </p:spPr>
      </p:pic>
      <p:pic>
        <p:nvPicPr>
          <p:cNvPr id="30" name="Picture 3" descr="C:\Users\vonca\Desktop\k14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12894" y="1188021"/>
            <a:ext cx="3240360" cy="2592288"/>
          </a:xfrm>
          <a:prstGeom prst="rect">
            <a:avLst/>
          </a:prstGeom>
          <a:noFill/>
        </p:spPr>
      </p:pic>
      <p:pic>
        <p:nvPicPr>
          <p:cNvPr id="123907" name="Picture 3" descr="C:\Users\vonca\Desktop\k16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9966" y="1188021"/>
            <a:ext cx="3352988" cy="2592288"/>
          </a:xfrm>
          <a:prstGeom prst="rect">
            <a:avLst/>
          </a:prstGeom>
          <a:noFill/>
        </p:spPr>
      </p:pic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2592214" y="5580509"/>
          <a:ext cx="9318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4" name="CS ChemDraw Drawing" r:id="rId6" imgW="932114" imgH="895687" progId="ChemDraw.Document.6.0">
                  <p:embed/>
                </p:oleObj>
              </mc:Choice>
              <mc:Fallback>
                <p:oleObj name="CS ChemDraw Drawing" r:id="rId6" imgW="932114" imgH="895687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14" y="5580509"/>
                        <a:ext cx="9318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359966" y="5508501"/>
          <a:ext cx="9652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5" name="CS ChemDraw Drawing" r:id="rId8" imgW="965626" imgH="897601" progId="ChemDraw.Document.6.0">
                  <p:embed/>
                </p:oleObj>
              </mc:Choice>
              <mc:Fallback>
                <p:oleObj name="CS ChemDraw Drawing" r:id="rId8" imgW="965626" imgH="897601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66" y="5508501"/>
                        <a:ext cx="9652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936030" y="4572397"/>
          <a:ext cx="20367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6" name="CS ChemDraw Drawing" r:id="rId10" imgW="2036096" imgH="1238268" progId="ChemDraw.Document.6.0">
                  <p:embed/>
                </p:oleObj>
              </mc:Choice>
              <mc:Fallback>
                <p:oleObj name="CS ChemDraw Drawing" r:id="rId10" imgW="2036096" imgH="1238268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30" y="4572397"/>
                        <a:ext cx="2036762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8553450" y="4494213"/>
          <a:ext cx="2768600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7" name="CS ChemDraw Drawing" r:id="rId12" imgW="2768573" imgH="1858837" progId="ChemDraw.Document.6.0">
                  <p:embed/>
                </p:oleObj>
              </mc:Choice>
              <mc:Fallback>
                <p:oleObj name="CS ChemDraw Drawing" r:id="rId12" imgW="2768573" imgH="1858837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450" y="4494213"/>
                        <a:ext cx="2768600" cy="185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Номер слайда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/>
          <p:nvPr/>
        </p:nvSpPr>
        <p:spPr>
          <a:xfrm rot="16200000" flipH="1">
            <a:off x="5631491" y="-5631491"/>
            <a:ext cx="978231" cy="12241213"/>
          </a:xfrm>
          <a:prstGeom prst="rect">
            <a:avLst/>
          </a:prstGeom>
          <a:gradFill flip="none" rotWithShape="1">
            <a:gsLst>
              <a:gs pos="2000">
                <a:srgbClr val="002060"/>
              </a:gs>
              <a:gs pos="45000">
                <a:schemeClr val="tx2">
                  <a:lumMod val="20000"/>
                  <a:lumOff val="80000"/>
                </a:schemeClr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978" tIns="43489" rIns="86978" bIns="43489" rtlCol="0" anchor="ctr"/>
          <a:lstStyle>
            <a:defPPr>
              <a:defRPr kern="1200" smtId="4294967295"/>
            </a:defPPr>
          </a:lstStyle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276347" y="1"/>
            <a:ext cx="37412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/>
            <a:r>
              <a:rPr lang="ru-RU" sz="4800" i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Муки выбора</a:t>
            </a:r>
            <a:endParaRPr lang="ru-RU" sz="4800" i="1" dirty="0">
              <a:solidFill>
                <a:schemeClr val="bg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7" name="Picture 2" descr="C:\Users\vonca\Desktop\k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48798" y="1044005"/>
            <a:ext cx="3952205" cy="3952205"/>
          </a:xfrm>
          <a:prstGeom prst="rect">
            <a:avLst/>
          </a:prstGeom>
          <a:noFill/>
        </p:spPr>
      </p:pic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10945142" y="5148461"/>
          <a:ext cx="9318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1" name="CS ChemDraw Drawing" r:id="rId4" imgW="932114" imgH="895687" progId="ChemDraw.Document.6.0">
                  <p:embed/>
                </p:oleObj>
              </mc:Choice>
              <mc:Fallback>
                <p:oleObj name="CS ChemDraw Drawing" r:id="rId4" imgW="932114" imgH="89568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5142" y="5148461"/>
                        <a:ext cx="9318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7776790" y="5220469"/>
          <a:ext cx="9652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2" name="CS ChemDraw Drawing" r:id="rId6" imgW="965626" imgH="897601" progId="ChemDraw.Document.6.0">
                  <p:embed/>
                </p:oleObj>
              </mc:Choice>
              <mc:Fallback>
                <p:oleObj name="CS ChemDraw Drawing" r:id="rId6" imgW="965626" imgH="897601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6790" y="5220469"/>
                        <a:ext cx="9652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8928918" y="5436493"/>
          <a:ext cx="203358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3" name="CS ChemDraw Drawing" r:id="rId8" imgW="2034181" imgH="1238746" progId="ChemDraw.Document.6.0">
                  <p:embed/>
                </p:oleObj>
              </mc:Choice>
              <mc:Fallback>
                <p:oleObj name="CS ChemDraw Drawing" r:id="rId8" imgW="2034181" imgH="123874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918" y="5436493"/>
                        <a:ext cx="2033587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864022" y="1332037"/>
          <a:ext cx="203358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4" name="CS ChemDraw Drawing" r:id="rId10" imgW="2034181" imgH="1238746" progId="ChemDraw.Document.6.0">
                  <p:embed/>
                </p:oleObj>
              </mc:Choice>
              <mc:Fallback>
                <p:oleObj name="CS ChemDraw Drawing" r:id="rId10" imgW="2034181" imgH="1238746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22" y="1332037"/>
                        <a:ext cx="2033587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5472534" y="1404045"/>
          <a:ext cx="9318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5" name="CS ChemDraw Drawing" r:id="rId11" imgW="932114" imgH="895687" progId="ChemDraw.Document.6.0">
                  <p:embed/>
                </p:oleObj>
              </mc:Choice>
              <mc:Fallback>
                <p:oleObj name="CS ChemDraw Drawing" r:id="rId11" imgW="932114" imgH="895687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534" y="1404045"/>
                        <a:ext cx="9318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Номер слайда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936030" y="3564285"/>
          <a:ext cx="136366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6" name="CS ChemDraw Drawing" r:id="rId12" imgW="1363461" imgH="1086594" progId="ChemDraw.Document.6.0">
                  <p:embed/>
                </p:oleObj>
              </mc:Choice>
              <mc:Fallback>
                <p:oleObj name="CS ChemDraw Drawing" r:id="rId12" imgW="1363461" imgH="1086594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30" y="3564285"/>
                        <a:ext cx="1363662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3600326" y="1404045"/>
          <a:ext cx="9652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7" name="CS ChemDraw Drawing" r:id="rId14" imgW="965626" imgH="897601" progId="ChemDraw.Document.6.0">
                  <p:embed/>
                </p:oleObj>
              </mc:Choice>
              <mc:Fallback>
                <p:oleObj name="CS ChemDraw Drawing" r:id="rId14" imgW="965626" imgH="897601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326" y="1404045"/>
                        <a:ext cx="9652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016150" y="2484165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Выбор</a:t>
            </a:r>
            <a:r>
              <a:rPr kumimoji="0" lang="ru-RU" sz="18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 оловоорганических соединений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27" name="Стрелка вниз 26"/>
          <p:cNvSpPr/>
          <p:nvPr/>
        </p:nvSpPr>
        <p:spPr>
          <a:xfrm rot="3159075">
            <a:off x="2036289" y="2937446"/>
            <a:ext cx="393949" cy="688230"/>
          </a:xfrm>
          <a:prstGeom prst="downArrow">
            <a:avLst/>
          </a:prstGeo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359966" y="4716413"/>
            <a:ext cx="244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Выбор</a:t>
            </a:r>
            <a:r>
              <a:rPr kumimoji="0" lang="ru-RU" sz="18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 аминокислот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29" name="Стрелка вниз 28"/>
          <p:cNvSpPr/>
          <p:nvPr/>
        </p:nvSpPr>
        <p:spPr>
          <a:xfrm rot="17149911">
            <a:off x="3095767" y="4210762"/>
            <a:ext cx="433055" cy="775364"/>
          </a:xfrm>
          <a:prstGeom prst="downArrow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4176390" y="3420269"/>
          <a:ext cx="1968500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8" name="CS ChemDraw Drawing" r:id="rId15" imgW="1968593" imgH="2478928" progId="ChemDraw.Document.6.0">
                  <p:embed/>
                </p:oleObj>
              </mc:Choice>
              <mc:Fallback>
                <p:oleObj name="CS ChemDraw Drawing" r:id="rId15" imgW="1968593" imgH="2478928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390" y="3420269"/>
                        <a:ext cx="1968500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888358" y="5868541"/>
            <a:ext cx="244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Выбор</a:t>
            </a:r>
            <a:r>
              <a:rPr kumimoji="0" lang="ru-RU" sz="18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 ФС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/>
          <p:nvPr/>
        </p:nvSpPr>
        <p:spPr>
          <a:xfrm rot="16200000" flipH="1">
            <a:off x="5631491" y="-5631491"/>
            <a:ext cx="978231" cy="12241213"/>
          </a:xfrm>
          <a:prstGeom prst="rect">
            <a:avLst/>
          </a:prstGeom>
          <a:gradFill flip="none" rotWithShape="1">
            <a:gsLst>
              <a:gs pos="2000">
                <a:srgbClr val="002060"/>
              </a:gs>
              <a:gs pos="45000">
                <a:schemeClr val="tx2">
                  <a:lumMod val="20000"/>
                  <a:lumOff val="80000"/>
                </a:schemeClr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978" tIns="43489" rIns="86978" bIns="43489" rtlCol="0" anchor="ctr"/>
          <a:lstStyle>
            <a:defPPr>
              <a:defRPr kern="1200" smtId="4294967295"/>
            </a:defPPr>
          </a:lstStyle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280380" y="1"/>
            <a:ext cx="77332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/>
            <a:r>
              <a:rPr lang="ru-RU" sz="4800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Гадание на цифровой гуще</a:t>
            </a:r>
            <a:endParaRPr lang="ru-RU" sz="4800" dirty="0">
              <a:solidFill>
                <a:schemeClr val="bg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124934" name="Picture 6" descr="C:\Users\vonca\Desktop\k1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0446" y="2988221"/>
            <a:ext cx="3960440" cy="3600400"/>
          </a:xfrm>
          <a:prstGeom prst="rect">
            <a:avLst/>
          </a:prstGeom>
          <a:noFill/>
        </p:spPr>
      </p:pic>
      <p:pic>
        <p:nvPicPr>
          <p:cNvPr id="124935" name="Picture 7" descr="C:\Users\vonca\Desktop\k18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24862" y="971997"/>
            <a:ext cx="3960367" cy="3773860"/>
          </a:xfrm>
          <a:prstGeom prst="rect">
            <a:avLst/>
          </a:prstGeom>
          <a:noFill/>
        </p:spPr>
      </p:pic>
      <p:graphicFrame>
        <p:nvGraphicFramePr>
          <p:cNvPr id="22" name="Диаграмма 21"/>
          <p:cNvGraphicFramePr/>
          <p:nvPr/>
        </p:nvGraphicFramePr>
        <p:xfrm>
          <a:off x="0" y="1044006"/>
          <a:ext cx="4896469" cy="27363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4" name="Овал 23"/>
          <p:cNvSpPr/>
          <p:nvPr/>
        </p:nvSpPr>
        <p:spPr>
          <a:xfrm>
            <a:off x="4320406" y="1836093"/>
            <a:ext cx="504056" cy="432048"/>
          </a:xfrm>
          <a:prstGeom prst="ellipse">
            <a:avLst/>
          </a:prstGeom>
          <a:solidFill>
            <a:schemeClr val="accent1"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Овал 30"/>
          <p:cNvSpPr/>
          <p:nvPr/>
        </p:nvSpPr>
        <p:spPr>
          <a:xfrm>
            <a:off x="4320406" y="2412157"/>
            <a:ext cx="504056" cy="432048"/>
          </a:xfrm>
          <a:prstGeom prst="ellipse">
            <a:avLst/>
          </a:prstGeom>
          <a:solidFill>
            <a:srgbClr val="FF0000">
              <a:alpha val="32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Овал 31"/>
          <p:cNvSpPr/>
          <p:nvPr/>
        </p:nvSpPr>
        <p:spPr>
          <a:xfrm>
            <a:off x="4464422" y="2700189"/>
            <a:ext cx="4608512" cy="3168352"/>
          </a:xfrm>
          <a:prstGeom prst="ellipse">
            <a:avLst/>
          </a:prstGeom>
          <a:solidFill>
            <a:srgbClr val="FF0000">
              <a:alpha val="9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8496870" y="827981"/>
            <a:ext cx="3744343" cy="3096344"/>
          </a:xfrm>
          <a:prstGeom prst="ellipse">
            <a:avLst/>
          </a:prstGeom>
          <a:solidFill>
            <a:schemeClr val="accent1">
              <a:alpha val="1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Овал 33"/>
          <p:cNvSpPr/>
          <p:nvPr/>
        </p:nvSpPr>
        <p:spPr>
          <a:xfrm>
            <a:off x="4320406" y="2124125"/>
            <a:ext cx="432048" cy="360040"/>
          </a:xfrm>
          <a:prstGeom prst="ellipse">
            <a:avLst/>
          </a:prstGeom>
          <a:solidFill>
            <a:srgbClr val="7030A0">
              <a:alpha val="3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4937" name="Picture 9" descr="C:\Users\vonca\Desktop\k19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726099"/>
            <a:ext cx="4032374" cy="3114439"/>
          </a:xfrm>
          <a:prstGeom prst="rect">
            <a:avLst/>
          </a:prstGeom>
          <a:noFill/>
        </p:spPr>
      </p:pic>
      <p:sp>
        <p:nvSpPr>
          <p:cNvPr id="35" name="Овал 34"/>
          <p:cNvSpPr/>
          <p:nvPr/>
        </p:nvSpPr>
        <p:spPr>
          <a:xfrm>
            <a:off x="-288106" y="3564285"/>
            <a:ext cx="4608512" cy="2736304"/>
          </a:xfrm>
          <a:prstGeom prst="ellipse">
            <a:avLst/>
          </a:prstGeom>
          <a:solidFill>
            <a:srgbClr val="7030A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5"/>
          <p:cNvSpPr/>
          <p:nvPr/>
        </p:nvSpPr>
        <p:spPr>
          <a:xfrm rot="16200000" flipH="1">
            <a:off x="5631491" y="-5631491"/>
            <a:ext cx="978231" cy="12241213"/>
          </a:xfrm>
          <a:prstGeom prst="rect">
            <a:avLst/>
          </a:prstGeom>
          <a:gradFill flip="none" rotWithShape="1">
            <a:gsLst>
              <a:gs pos="2000">
                <a:srgbClr val="002060"/>
              </a:gs>
              <a:gs pos="45000">
                <a:schemeClr val="tx2">
                  <a:lumMod val="20000"/>
                  <a:lumOff val="80000"/>
                </a:schemeClr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978" tIns="43489" rIns="86978" bIns="43489" rtlCol="0" anchor="ctr"/>
          <a:lstStyle>
            <a:defPPr>
              <a:defRPr kern="1200" smtId="4294967295"/>
            </a:defPPr>
          </a:lstStyle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963220" y="1"/>
            <a:ext cx="43674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/>
            <a:r>
              <a:rPr lang="ru-RU" sz="4800" i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Немного химии</a:t>
            </a:r>
            <a:endParaRPr lang="ru-RU" sz="4800" i="1" dirty="0">
              <a:solidFill>
                <a:schemeClr val="bg1"/>
              </a:solidFill>
              <a:latin typeface="Cambria" pitchFamily="18" charset="0"/>
              <a:ea typeface="Cambria" pitchFamily="18" charset="0"/>
            </a:endParaRPr>
          </a:p>
        </p:txBody>
      </p:sp>
      <p:graphicFrame>
        <p:nvGraphicFramePr>
          <p:cNvPr id="89089" name="Object 1"/>
          <p:cNvGraphicFramePr>
            <a:graphicFrameLocks noChangeAspect="1"/>
          </p:cNvGraphicFramePr>
          <p:nvPr/>
        </p:nvGraphicFramePr>
        <p:xfrm>
          <a:off x="431800" y="1476375"/>
          <a:ext cx="6092825" cy="445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8" name="CS ChemDraw Drawing" r:id="rId3" imgW="6092489" imgH="4455467" progId="ChemDraw.Document.6.0">
                  <p:embed/>
                </p:oleObj>
              </mc:Choice>
              <mc:Fallback>
                <p:oleObj name="CS ChemDraw Drawing" r:id="rId3" imgW="6092489" imgH="4455467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476375"/>
                        <a:ext cx="6092825" cy="445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6696670" y="4860429"/>
          <a:ext cx="4464495" cy="1598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9" name="CS ChemDraw Drawing" r:id="rId5" imgW="5147450" imgH="1843526" progId="ChemDraw.Document.6.0">
                  <p:embed/>
                </p:oleObj>
              </mc:Choice>
              <mc:Fallback>
                <p:oleObj name="CS ChemDraw Drawing" r:id="rId5" imgW="5147450" imgH="1843526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70" y="4860429"/>
                        <a:ext cx="4464495" cy="1598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Стрелка вправо 26"/>
          <p:cNvSpPr/>
          <p:nvPr/>
        </p:nvSpPr>
        <p:spPr>
          <a:xfrm>
            <a:off x="6624662" y="2772197"/>
            <a:ext cx="936104" cy="288032"/>
          </a:xfrm>
          <a:prstGeom prst="rightArrow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9216950" y="3708301"/>
            <a:ext cx="18229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800" kern="0" dirty="0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  <a:t>Масс, ИК, ЯМР, </a:t>
            </a:r>
            <a:br>
              <a:rPr lang="ru-RU" sz="1800" kern="0" dirty="0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</a:br>
            <a:r>
              <a:rPr lang="ru-RU" sz="1800" kern="0" dirty="0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  <a:t>флуоресценция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632774" y="2700189"/>
            <a:ext cx="1834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800" kern="0" dirty="0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  <a:t>Хроматография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0" name="Стрелка вправо 29"/>
          <p:cNvSpPr/>
          <p:nvPr/>
        </p:nvSpPr>
        <p:spPr>
          <a:xfrm rot="2759264">
            <a:off x="9297776" y="3167566"/>
            <a:ext cx="620968" cy="288032"/>
          </a:xfrm>
          <a:prstGeom prst="rightArrow">
            <a:avLst/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Стрелка вправо 30"/>
          <p:cNvSpPr/>
          <p:nvPr/>
        </p:nvSpPr>
        <p:spPr>
          <a:xfrm rot="17497297">
            <a:off x="10378891" y="3113902"/>
            <a:ext cx="620968" cy="288032"/>
          </a:xfrm>
          <a:prstGeom prst="rightArrow">
            <a:avLst/>
          </a:prstGeom>
          <a:gradFill>
            <a:gsLst>
              <a:gs pos="0">
                <a:srgbClr val="DCEBF5"/>
              </a:gs>
              <a:gs pos="8000">
                <a:srgbClr val="83A7C3"/>
              </a:gs>
              <a:gs pos="13000">
                <a:srgbClr val="768FB9"/>
              </a:gs>
              <a:gs pos="21001">
                <a:srgbClr val="83A7C3"/>
              </a:gs>
              <a:gs pos="52000">
                <a:srgbClr val="FFFFFF"/>
              </a:gs>
              <a:gs pos="56000">
                <a:srgbClr val="9C6563"/>
              </a:gs>
              <a:gs pos="58000">
                <a:srgbClr val="80302D"/>
              </a:gs>
              <a:gs pos="71001">
                <a:srgbClr val="C0524E"/>
              </a:gs>
              <a:gs pos="94000">
                <a:srgbClr val="EBDAD4"/>
              </a:gs>
              <a:gs pos="100000">
                <a:srgbClr val="55261C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право 31"/>
          <p:cNvSpPr/>
          <p:nvPr/>
        </p:nvSpPr>
        <p:spPr>
          <a:xfrm rot="10800000">
            <a:off x="8568878" y="3924325"/>
            <a:ext cx="620968" cy="288032"/>
          </a:xfrm>
          <a:prstGeom prst="rightArrow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6984702" y="3780309"/>
            <a:ext cx="14686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i="1" kern="0" dirty="0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  <a:t>DNA-binding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test</a:t>
            </a:r>
            <a:endParaRPr kumimoji="0" lang="ru-RU" sz="18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0356765" y="2124125"/>
            <a:ext cx="917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i="1" kern="0" dirty="0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  <a:t>In vitro</a:t>
            </a:r>
            <a:endParaRPr kumimoji="0" lang="ru-RU" sz="18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68078" y="385231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mbria" pitchFamily="18" charset="0"/>
                <a:ea typeface="Cambria" pitchFamily="18" charset="0"/>
              </a:rPr>
              <a:t>4</a:t>
            </a:r>
            <a:endParaRPr lang="ru-RU" sz="16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024262" y="5940549"/>
            <a:ext cx="5132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mbria" pitchFamily="18" charset="0"/>
                <a:ea typeface="Cambria" pitchFamily="18" charset="0"/>
              </a:rPr>
              <a:t>2/3</a:t>
            </a:r>
            <a:endParaRPr lang="ru-RU" sz="16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904582" y="3924325"/>
            <a:ext cx="5132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mbria" pitchFamily="18" charset="0"/>
                <a:ea typeface="Cambria" pitchFamily="18" charset="0"/>
              </a:rPr>
              <a:t>5/6</a:t>
            </a:r>
            <a:endParaRPr lang="ru-RU" sz="16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/>
          <p:nvPr/>
        </p:nvSpPr>
        <p:spPr>
          <a:xfrm rot="16200000" flipH="1">
            <a:off x="5631491" y="-5631491"/>
            <a:ext cx="978231" cy="12241213"/>
          </a:xfrm>
          <a:prstGeom prst="rect">
            <a:avLst/>
          </a:prstGeom>
          <a:gradFill flip="none" rotWithShape="1">
            <a:gsLst>
              <a:gs pos="2000">
                <a:srgbClr val="002060"/>
              </a:gs>
              <a:gs pos="45000">
                <a:schemeClr val="tx2">
                  <a:lumMod val="20000"/>
                  <a:lumOff val="80000"/>
                </a:schemeClr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978" tIns="43489" rIns="86978" bIns="43489" rtlCol="0" anchor="ctr"/>
          <a:lstStyle>
            <a:defPPr>
              <a:defRPr kern="1200" smtId="4294967295"/>
            </a:defPPr>
          </a:lstStyle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794225" y="1"/>
            <a:ext cx="47055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/>
            <a:r>
              <a:rPr lang="en-US" sz="4800" i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In vitro</a:t>
            </a:r>
            <a:r>
              <a:rPr lang="ru-RU" sz="4800" i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 </a:t>
            </a:r>
            <a:r>
              <a:rPr lang="en-US" sz="4800" i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&amp; binding</a:t>
            </a:r>
            <a:endParaRPr lang="ru-RU" sz="4800" i="1" dirty="0">
              <a:solidFill>
                <a:schemeClr val="bg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92163" name="Picture 3" descr="C:\Users\vonca\Desktop\k2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7959" y="1620069"/>
            <a:ext cx="7704856" cy="1903466"/>
          </a:xfrm>
          <a:prstGeom prst="rect">
            <a:avLst/>
          </a:prstGeom>
          <a:noFill/>
        </p:spPr>
      </p:pic>
      <p:pic>
        <p:nvPicPr>
          <p:cNvPr id="92165" name="Picture 5" descr="C:\Users\vonca\Desktop\k2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37600" y="1260029"/>
            <a:ext cx="4403613" cy="3079651"/>
          </a:xfrm>
          <a:prstGeom prst="rect">
            <a:avLst/>
          </a:prstGeom>
          <a:noFill/>
        </p:spPr>
      </p:pic>
      <p:pic>
        <p:nvPicPr>
          <p:cNvPr id="92166" name="Picture 6" descr="C:\Users\vonca\Desktop\k2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5950" y="3492277"/>
            <a:ext cx="7776864" cy="1991239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4896470" y="5868541"/>
            <a:ext cx="7138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800" i="1" kern="0" dirty="0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  <a:t>Подробнее в публикации:</a:t>
            </a:r>
          </a:p>
          <a:p>
            <a:r>
              <a:rPr lang="en-US" sz="1000" dirty="0" err="1" smtClean="0"/>
              <a:t>Tikhonov</a:t>
            </a:r>
            <a:r>
              <a:rPr lang="en-US" sz="1000" dirty="0" smtClean="0"/>
              <a:t>, S.; </a:t>
            </a:r>
            <a:r>
              <a:rPr lang="en-US" sz="1000" dirty="0" err="1" smtClean="0"/>
              <a:t>Ostroverkhov</a:t>
            </a:r>
            <a:r>
              <a:rPr lang="en-US" sz="1000" dirty="0" smtClean="0"/>
              <a:t>,</a:t>
            </a:r>
            <a:r>
              <a:rPr lang="ru-RU" sz="1000" dirty="0" smtClean="0"/>
              <a:t> </a:t>
            </a:r>
            <a:r>
              <a:rPr lang="en-US" sz="1000" dirty="0" smtClean="0"/>
              <a:t>P.; Suvorov, N.; </a:t>
            </a:r>
            <a:r>
              <a:rPr lang="en-US" sz="1000" dirty="0" err="1" smtClean="0"/>
              <a:t>Mironov</a:t>
            </a:r>
            <a:r>
              <a:rPr lang="en-US" sz="1000" dirty="0" smtClean="0"/>
              <a:t>, A.; </a:t>
            </a:r>
            <a:r>
              <a:rPr lang="en-US" sz="1000" dirty="0" err="1" smtClean="0"/>
              <a:t>Efimova</a:t>
            </a:r>
            <a:r>
              <a:rPr lang="en-US" sz="1000" dirty="0" smtClean="0"/>
              <a:t>,</a:t>
            </a:r>
            <a:r>
              <a:rPr lang="ru-RU" sz="1000" dirty="0" smtClean="0"/>
              <a:t> </a:t>
            </a:r>
            <a:r>
              <a:rPr lang="sv-SE" sz="1000" dirty="0" smtClean="0"/>
              <a:t>Y.; Plutinskaya, A.; Pankratov, A.;</a:t>
            </a:r>
            <a:r>
              <a:rPr lang="ru-RU" sz="1000" dirty="0" smtClean="0"/>
              <a:t> </a:t>
            </a:r>
            <a:r>
              <a:rPr lang="en-US" sz="1000" dirty="0" err="1" smtClean="0"/>
              <a:t>Ignatova</a:t>
            </a:r>
            <a:r>
              <a:rPr lang="en-US" sz="1000" dirty="0" smtClean="0"/>
              <a:t>, A.; </a:t>
            </a:r>
            <a:r>
              <a:rPr lang="en-US" sz="1000" dirty="0" err="1" smtClean="0"/>
              <a:t>Feofanov</a:t>
            </a:r>
            <a:r>
              <a:rPr lang="en-US" sz="1000" dirty="0" smtClean="0"/>
              <a:t>, A.;</a:t>
            </a:r>
          </a:p>
          <a:p>
            <a:r>
              <a:rPr lang="en-US" sz="1000" dirty="0" err="1" smtClean="0"/>
              <a:t>Diachkova</a:t>
            </a:r>
            <a:r>
              <a:rPr lang="en-US" sz="1000" dirty="0" smtClean="0"/>
              <a:t>, E.; et al. Tin </a:t>
            </a:r>
            <a:r>
              <a:rPr lang="en-US" sz="1000" dirty="0" err="1" smtClean="0"/>
              <a:t>Carboxylate</a:t>
            </a:r>
            <a:r>
              <a:rPr lang="ru-RU" sz="1000" dirty="0" smtClean="0"/>
              <a:t> </a:t>
            </a:r>
            <a:r>
              <a:rPr lang="en-US" sz="1000" dirty="0" smtClean="0"/>
              <a:t>Complexes of Natural </a:t>
            </a:r>
            <a:r>
              <a:rPr lang="en-US" sz="1000" dirty="0" err="1" smtClean="0"/>
              <a:t>Bacteriochlorin</a:t>
            </a:r>
            <a:r>
              <a:rPr lang="ru-RU" sz="1000" dirty="0" smtClean="0"/>
              <a:t> </a:t>
            </a:r>
            <a:r>
              <a:rPr lang="en-US" sz="1000" dirty="0" smtClean="0"/>
              <a:t>for Combined Photodynamic and</a:t>
            </a:r>
            <a:r>
              <a:rPr lang="ru-RU" sz="1000" dirty="0" smtClean="0"/>
              <a:t> </a:t>
            </a:r>
            <a:r>
              <a:rPr lang="en-US" sz="1000" dirty="0" smtClean="0"/>
              <a:t>Chemotherapy of Cancer. Int. J. Mol.</a:t>
            </a:r>
            <a:r>
              <a:rPr lang="ru-RU" sz="1000" dirty="0" smtClean="0"/>
              <a:t> </a:t>
            </a:r>
            <a:r>
              <a:rPr lang="it-IT" sz="1000" dirty="0" smtClean="0"/>
              <a:t>Sci. </a:t>
            </a:r>
            <a:r>
              <a:rPr lang="it-IT" sz="1000" b="1" dirty="0" smtClean="0"/>
              <a:t>2021, 22, 13563. https://doi.org/</a:t>
            </a:r>
            <a:r>
              <a:rPr lang="en-US" sz="1000" dirty="0" smtClean="0"/>
              <a:t>10.3390/ijms222413563</a:t>
            </a:r>
            <a:r>
              <a:rPr lang="en-US" sz="1000" b="1" dirty="0" smtClean="0"/>
              <a:t>. </a:t>
            </a:r>
            <a:endParaRPr kumimoji="0" lang="ru-RU" sz="10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5990" y="1188021"/>
            <a:ext cx="7138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800" i="1" kern="0" dirty="0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  <a:t>Комбинированное действие: </a:t>
            </a:r>
            <a:r>
              <a:rPr lang="ru-RU" sz="1800" i="1" kern="0" dirty="0" err="1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  <a:t>темновая</a:t>
            </a:r>
            <a:r>
              <a:rPr lang="ru-RU" sz="1800" i="1" kern="0" dirty="0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  <a:t> токсичность и ФДТ</a:t>
            </a:r>
            <a:endParaRPr kumimoji="0" lang="ru-RU" sz="18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graphicFrame>
        <p:nvGraphicFramePr>
          <p:cNvPr id="19" name="Таблица 18"/>
          <p:cNvGraphicFramePr>
            <a:graphicFrameLocks noGrp="1"/>
          </p:cNvGraphicFramePr>
          <p:nvPr/>
        </p:nvGraphicFramePr>
        <p:xfrm>
          <a:off x="8784902" y="4428381"/>
          <a:ext cx="2664296" cy="111252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880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62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sz="1600" b="0" dirty="0" smtClean="0">
                          <a:latin typeface="Cambria" pitchFamily="18" charset="0"/>
                          <a:ea typeface="Cambria" pitchFamily="18" charset="0"/>
                        </a:rPr>
                        <a:t>4</a:t>
                      </a:r>
                      <a:endParaRPr lang="ru-RU" sz="1600" b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latin typeface="Cambria" pitchFamily="18" charset="0"/>
                          <a:ea typeface="Cambria" pitchFamily="18" charset="0"/>
                        </a:rPr>
                        <a:t>DP</a:t>
                      </a:r>
                      <a:r>
                        <a:rPr lang="en-US" sz="1800" b="0" baseline="0" dirty="0" smtClean="0">
                          <a:latin typeface="Cambria" pitchFamily="18" charset="0"/>
                          <a:ea typeface="Cambria" pitchFamily="18" charset="0"/>
                        </a:rPr>
                        <a:t> (</a:t>
                      </a:r>
                      <a:r>
                        <a:rPr lang="ru-RU" sz="1800" b="0" baseline="0" dirty="0" smtClean="0">
                          <a:latin typeface="Cambria" pitchFamily="18" charset="0"/>
                          <a:ea typeface="Cambria" pitchFamily="18" charset="0"/>
                        </a:rPr>
                        <a:t>ФС </a:t>
                      </a:r>
                      <a:r>
                        <a:rPr lang="el-GR" sz="1800" b="0" baseline="0" dirty="0" smtClean="0">
                          <a:latin typeface="Cambria" pitchFamily="18" charset="0"/>
                          <a:ea typeface="Cambria" pitchFamily="18" charset="0"/>
                          <a:cs typeface="Times New Roman"/>
                        </a:rPr>
                        <a:t>λ</a:t>
                      </a:r>
                      <a:r>
                        <a:rPr lang="ru-RU" sz="1800" b="0" baseline="0" dirty="0" smtClean="0">
                          <a:latin typeface="Cambria" pitchFamily="18" charset="0"/>
                          <a:ea typeface="Cambria" pitchFamily="18" charset="0"/>
                          <a:cs typeface="Times New Roman"/>
                        </a:rPr>
                        <a:t>=800 нм)</a:t>
                      </a:r>
                      <a:endParaRPr lang="ru-RU" sz="1800" b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b="0" dirty="0" smtClean="0">
                          <a:latin typeface="Cambria" pitchFamily="18" charset="0"/>
                          <a:ea typeface="Cambria" pitchFamily="18" charset="0"/>
                        </a:rPr>
                        <a:t>5</a:t>
                      </a:r>
                      <a:endParaRPr lang="ru-RU" sz="1600" b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122118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" pitchFamily="18" charset="0"/>
                          <a:ea typeface="Cambria" pitchFamily="18" charset="0"/>
                          <a:cs typeface="+mn-cs"/>
                        </a:rPr>
                        <a:t>DP-</a:t>
                      </a:r>
                      <a:r>
                        <a:rPr kumimoji="0" lang="en-US" sz="18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" pitchFamily="18" charset="0"/>
                          <a:ea typeface="Cambria" pitchFamily="18" charset="0"/>
                          <a:cs typeface="+mn-cs"/>
                        </a:rPr>
                        <a:t>PABA_TMSn</a:t>
                      </a:r>
                      <a:endParaRPr kumimoji="0" lang="ru-RU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" pitchFamily="18" charset="0"/>
                        <a:ea typeface="Cambria" pitchFamily="18" charset="0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b="0" dirty="0" smtClean="0">
                          <a:latin typeface="Cambria" pitchFamily="18" charset="0"/>
                          <a:ea typeface="Cambria" pitchFamily="18" charset="0"/>
                        </a:rPr>
                        <a:t>6</a:t>
                      </a:r>
                      <a:endParaRPr lang="ru-RU" sz="1600" b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122118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" pitchFamily="18" charset="0"/>
                          <a:ea typeface="Cambria" pitchFamily="18" charset="0"/>
                          <a:cs typeface="+mn-cs"/>
                        </a:rPr>
                        <a:t>DP –</a:t>
                      </a:r>
                      <a:r>
                        <a:rPr kumimoji="0" lang="en-US" sz="18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" pitchFamily="18" charset="0"/>
                          <a:ea typeface="Cambria" pitchFamily="18" charset="0"/>
                          <a:cs typeface="+mn-cs"/>
                        </a:rPr>
                        <a:t>epBocLys_TMSn</a:t>
                      </a:r>
                      <a:endParaRPr kumimoji="0" lang="ru-RU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" pitchFamily="18" charset="0"/>
                        <a:ea typeface="Cambria" pitchFamily="18" charset="0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0" name="Таблица 19"/>
          <p:cNvGraphicFramePr>
            <a:graphicFrameLocks noGrp="1"/>
          </p:cNvGraphicFramePr>
          <p:nvPr/>
        </p:nvGraphicFramePr>
        <p:xfrm>
          <a:off x="1512094" y="5724525"/>
          <a:ext cx="2664296" cy="74168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88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62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Cambria" pitchFamily="18" charset="0"/>
                          <a:ea typeface="Cambria" pitchFamily="18" charset="0"/>
                        </a:rPr>
                        <a:t>2</a:t>
                      </a:r>
                      <a:endParaRPr lang="ru-RU" sz="1600" b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122118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" pitchFamily="18" charset="0"/>
                          <a:ea typeface="Cambria" pitchFamily="18" charset="0"/>
                          <a:cs typeface="+mn-cs"/>
                        </a:rPr>
                        <a:t>PABA_TMSn</a:t>
                      </a:r>
                      <a:endParaRPr kumimoji="0" lang="ru-RU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" pitchFamily="18" charset="0"/>
                        <a:ea typeface="Cambria" pitchFamily="18" charset="0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Cambria" pitchFamily="18" charset="0"/>
                          <a:ea typeface="Cambria" pitchFamily="18" charset="0"/>
                        </a:rPr>
                        <a:t>3</a:t>
                      </a:r>
                      <a:endParaRPr lang="ru-RU" sz="1600" b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122118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" pitchFamily="18" charset="0"/>
                          <a:ea typeface="Cambria" pitchFamily="18" charset="0"/>
                          <a:cs typeface="+mn-cs"/>
                        </a:rPr>
                        <a:t>epBocLys_TMSn</a:t>
                      </a:r>
                      <a:endParaRPr kumimoji="0" lang="ru-RU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" pitchFamily="18" charset="0"/>
                        <a:ea typeface="Cambria" pitchFamily="18" charset="0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/>
          <p:nvPr/>
        </p:nvSpPr>
        <p:spPr>
          <a:xfrm rot="16200000" flipH="1">
            <a:off x="5631491" y="-5631491"/>
            <a:ext cx="978231" cy="12241213"/>
          </a:xfrm>
          <a:prstGeom prst="rect">
            <a:avLst/>
          </a:prstGeom>
          <a:gradFill flip="none" rotWithShape="1">
            <a:gsLst>
              <a:gs pos="2000">
                <a:srgbClr val="002060"/>
              </a:gs>
              <a:gs pos="45000">
                <a:schemeClr val="tx2">
                  <a:lumMod val="20000"/>
                  <a:lumOff val="80000"/>
                </a:schemeClr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978" tIns="43489" rIns="86978" bIns="43489" rtlCol="0" anchor="ctr"/>
          <a:lstStyle>
            <a:defPPr>
              <a:defRPr kern="1200" smtId="4294967295"/>
            </a:defPPr>
          </a:lstStyle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46313" y="1"/>
            <a:ext cx="68013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/>
            <a:r>
              <a:rPr lang="ru-RU" sz="4800" i="1" strike="sngStrike" dirty="0" err="1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НЕ</a:t>
            </a:r>
            <a:r>
              <a:rPr lang="ru-RU" sz="4800" i="1" dirty="0" err="1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Ожиданный</a:t>
            </a:r>
            <a:r>
              <a:rPr lang="ru-RU" sz="4800" i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 </a:t>
            </a:r>
            <a:r>
              <a:rPr lang="ru-RU" sz="4800" i="1" dirty="0" err="1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поровот</a:t>
            </a:r>
            <a:endParaRPr lang="ru-RU" sz="4800" i="1" dirty="0">
              <a:solidFill>
                <a:schemeClr val="bg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4" name="Picture 4" descr="C:\Users\vonca\Desktop\k2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982" y="1548061"/>
            <a:ext cx="3960440" cy="4965551"/>
          </a:xfrm>
          <a:prstGeom prst="rect">
            <a:avLst/>
          </a:prstGeom>
          <a:noFill/>
        </p:spPr>
      </p:pic>
      <p:pic>
        <p:nvPicPr>
          <p:cNvPr id="125955" name="Picture 3" descr="C:\Users\vonca\Desktop\k2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52454" y="1908101"/>
            <a:ext cx="4437509" cy="3339664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4176390" y="6009541"/>
            <a:ext cx="92215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800" i="1" kern="0" dirty="0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  <a:t>По некоторым данным ФС способны проникать в  ядро:</a:t>
            </a:r>
          </a:p>
          <a:p>
            <a:r>
              <a:rPr lang="en-US" sz="1000" dirty="0" smtClean="0"/>
              <a:t>Zhao, Y.M.; Lu, Q.Q.; Yao, S.; Su, H.F.; Liu, H.J.; Wang, Z.J.; Wu, F.S.; Wang, K. N-</a:t>
            </a:r>
            <a:r>
              <a:rPr lang="en-US" sz="1000" dirty="0" err="1" smtClean="0"/>
              <a:t>Methylpyridylporphyrin</a:t>
            </a:r>
            <a:r>
              <a:rPr lang="en-US" sz="1000" dirty="0" smtClean="0"/>
              <a:t> tailed with </a:t>
            </a:r>
            <a:r>
              <a:rPr lang="en-US" sz="1000" dirty="0" err="1" smtClean="0"/>
              <a:t>folate</a:t>
            </a:r>
            <a:endParaRPr lang="en-US" sz="1000" dirty="0" smtClean="0"/>
          </a:p>
          <a:p>
            <a:r>
              <a:rPr lang="en-US" sz="1000" dirty="0" smtClean="0"/>
              <a:t>conjugate as a potential </a:t>
            </a:r>
            <a:r>
              <a:rPr lang="en-US" sz="1000" dirty="0" err="1" smtClean="0"/>
              <a:t>lysosomal</a:t>
            </a:r>
            <a:r>
              <a:rPr lang="en-US" sz="1000" dirty="0" smtClean="0"/>
              <a:t>-targeted </a:t>
            </a:r>
            <a:r>
              <a:rPr lang="en-US" sz="1000" dirty="0" err="1" smtClean="0"/>
              <a:t>photosensitizer</a:t>
            </a:r>
            <a:r>
              <a:rPr lang="en-US" sz="1000" dirty="0" smtClean="0"/>
              <a:t>: Synthesis, </a:t>
            </a:r>
            <a:r>
              <a:rPr lang="en-US" sz="1000" dirty="0" err="1" smtClean="0"/>
              <a:t>dna</a:t>
            </a:r>
            <a:r>
              <a:rPr lang="en-US" sz="1000" dirty="0" smtClean="0"/>
              <a:t> interaction, singlet oxygen and </a:t>
            </a:r>
            <a:r>
              <a:rPr lang="en-US" sz="1000" dirty="0" err="1" smtClean="0"/>
              <a:t>subcellular</a:t>
            </a:r>
            <a:r>
              <a:rPr lang="en-US" sz="1000" dirty="0" smtClean="0"/>
              <a:t> localization.</a:t>
            </a:r>
          </a:p>
          <a:p>
            <a:r>
              <a:rPr lang="en-US" sz="1000" dirty="0" smtClean="0"/>
              <a:t>J. </a:t>
            </a:r>
            <a:r>
              <a:rPr lang="en-US" sz="1000" dirty="0" err="1" smtClean="0"/>
              <a:t>Porphyr</a:t>
            </a:r>
            <a:r>
              <a:rPr lang="en-US" sz="1000" dirty="0" smtClean="0"/>
              <a:t>. </a:t>
            </a:r>
            <a:r>
              <a:rPr lang="en-US" sz="1000" dirty="0" err="1" smtClean="0"/>
              <a:t>Phthalocyanines</a:t>
            </a:r>
            <a:r>
              <a:rPr lang="en-US" sz="1000" dirty="0" smtClean="0"/>
              <a:t> </a:t>
            </a:r>
            <a:r>
              <a:rPr lang="en-US" sz="1000" b="1" dirty="0" smtClean="0"/>
              <a:t>2019, 23, 679–684. </a:t>
            </a:r>
            <a:endParaRPr kumimoji="0" lang="ru-RU" sz="10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24462" y="5364485"/>
            <a:ext cx="4387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800" i="1" kern="0" dirty="0" smtClean="0">
                <a:solidFill>
                  <a:sysClr val="windowText" lastClr="000000"/>
                </a:solidFill>
                <a:latin typeface="Cambria" pitchFamily="18" charset="0"/>
                <a:ea typeface="Cambria" pitchFamily="18" charset="0"/>
              </a:rPr>
              <a:t>Однако связь с ДНК возможна и вне ядра</a:t>
            </a:r>
            <a:endParaRPr kumimoji="0" lang="ru-RU" sz="18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7998" y="971997"/>
            <a:ext cx="37513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Результаты</a:t>
            </a:r>
            <a:r>
              <a:rPr kumimoji="0" lang="ru-RU" sz="1800" b="0" i="1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 исследования </a:t>
            </a:r>
            <a:br>
              <a:rPr kumimoji="0" lang="ru-RU" sz="1800" b="0" i="1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</a:br>
            <a:r>
              <a:rPr kumimoji="0" lang="ru-RU" sz="1800" b="0" i="1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" pitchFamily="18" charset="0"/>
              </a:rPr>
              <a:t>внутриклеточного распределения</a:t>
            </a:r>
            <a:endParaRPr kumimoji="0" lang="ru-RU" sz="18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" pitchFamily="18" charset="0"/>
            </a:endParaRPr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/>
        </p:nvGraphicFramePr>
        <p:xfrm>
          <a:off x="9432974" y="2988221"/>
          <a:ext cx="2664296" cy="137160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88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62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b="0" dirty="0" smtClean="0">
                          <a:latin typeface="Cambria" pitchFamily="18" charset="0"/>
                          <a:ea typeface="Cambria" pitchFamily="18" charset="0"/>
                        </a:rPr>
                        <a:t>4</a:t>
                      </a:r>
                      <a:endParaRPr lang="ru-RU" b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latin typeface="Cambria" pitchFamily="18" charset="0"/>
                          <a:ea typeface="Cambria" pitchFamily="18" charset="0"/>
                        </a:rPr>
                        <a:t>DP</a:t>
                      </a:r>
                      <a:r>
                        <a:rPr lang="en-US" sz="1800" b="0" baseline="0" dirty="0" smtClean="0">
                          <a:latin typeface="Cambria" pitchFamily="18" charset="0"/>
                          <a:ea typeface="Cambria" pitchFamily="18" charset="0"/>
                        </a:rPr>
                        <a:t> (</a:t>
                      </a:r>
                      <a:r>
                        <a:rPr lang="ru-RU" sz="1800" b="0" baseline="0" dirty="0" smtClean="0">
                          <a:latin typeface="Cambria" pitchFamily="18" charset="0"/>
                          <a:ea typeface="Cambria" pitchFamily="18" charset="0"/>
                        </a:rPr>
                        <a:t>ФС </a:t>
                      </a:r>
                      <a:r>
                        <a:rPr lang="el-GR" sz="1800" b="0" baseline="0" dirty="0" smtClean="0">
                          <a:latin typeface="Cambria" pitchFamily="18" charset="0"/>
                          <a:ea typeface="Cambria" pitchFamily="18" charset="0"/>
                          <a:cs typeface="Times New Roman"/>
                        </a:rPr>
                        <a:t>λ</a:t>
                      </a:r>
                      <a:r>
                        <a:rPr lang="ru-RU" sz="1800" b="0" baseline="0" dirty="0" smtClean="0">
                          <a:latin typeface="Cambria" pitchFamily="18" charset="0"/>
                          <a:ea typeface="Cambria" pitchFamily="18" charset="0"/>
                          <a:cs typeface="Times New Roman"/>
                        </a:rPr>
                        <a:t>=800 нм)</a:t>
                      </a:r>
                      <a:endParaRPr lang="ru-RU" sz="1800" b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b="0" dirty="0" smtClean="0">
                          <a:latin typeface="Cambria" pitchFamily="18" charset="0"/>
                          <a:ea typeface="Cambria" pitchFamily="18" charset="0"/>
                        </a:rPr>
                        <a:t>5</a:t>
                      </a:r>
                      <a:endParaRPr lang="ru-RU" b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122118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" pitchFamily="18" charset="0"/>
                          <a:ea typeface="Cambria" pitchFamily="18" charset="0"/>
                          <a:cs typeface="+mn-cs"/>
                        </a:rPr>
                        <a:t>DP-</a:t>
                      </a:r>
                      <a:r>
                        <a:rPr kumimoji="0" lang="en-US" sz="18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" pitchFamily="18" charset="0"/>
                          <a:ea typeface="Cambria" pitchFamily="18" charset="0"/>
                          <a:cs typeface="+mn-cs"/>
                        </a:rPr>
                        <a:t>PABA_TMSn</a:t>
                      </a:r>
                      <a:endParaRPr kumimoji="0" lang="ru-RU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" pitchFamily="18" charset="0"/>
                        <a:ea typeface="Cambria" pitchFamily="18" charset="0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b="0" dirty="0" smtClean="0">
                          <a:latin typeface="Cambria" pitchFamily="18" charset="0"/>
                          <a:ea typeface="Cambria" pitchFamily="18" charset="0"/>
                        </a:rPr>
                        <a:t>6</a:t>
                      </a:r>
                      <a:endParaRPr lang="ru-RU" b="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122118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" pitchFamily="18" charset="0"/>
                          <a:ea typeface="Cambria" pitchFamily="18" charset="0"/>
                          <a:cs typeface="+mn-cs"/>
                        </a:rPr>
                        <a:t>DP –</a:t>
                      </a:r>
                      <a:r>
                        <a:rPr kumimoji="0" lang="en-US" sz="18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" pitchFamily="18" charset="0"/>
                          <a:ea typeface="Cambria" pitchFamily="18" charset="0"/>
                          <a:cs typeface="+mn-cs"/>
                        </a:rPr>
                        <a:t>epLys_TMSn</a:t>
                      </a:r>
                      <a:endParaRPr kumimoji="0" lang="ru-RU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" pitchFamily="18" charset="0"/>
                        <a:ea typeface="Cambria" pitchFamily="18" charset="0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5"/>
          <p:cNvSpPr/>
          <p:nvPr/>
        </p:nvSpPr>
        <p:spPr>
          <a:xfrm rot="16200000" flipH="1">
            <a:off x="5631491" y="-5631491"/>
            <a:ext cx="978231" cy="12241213"/>
          </a:xfrm>
          <a:prstGeom prst="rect">
            <a:avLst/>
          </a:prstGeom>
          <a:gradFill flip="none" rotWithShape="1">
            <a:gsLst>
              <a:gs pos="2000">
                <a:srgbClr val="002060"/>
              </a:gs>
              <a:gs pos="45000">
                <a:schemeClr val="tx2">
                  <a:lumMod val="20000"/>
                  <a:lumOff val="80000"/>
                </a:schemeClr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978" tIns="43489" rIns="86978" bIns="43489" rtlCol="0" anchor="ctr"/>
          <a:lstStyle>
            <a:defPPr>
              <a:defRPr kern="1200" smtId="4294967295"/>
            </a:defPPr>
          </a:lstStyle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381334" y="1"/>
            <a:ext cx="553125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/>
            <a:r>
              <a:rPr lang="ru-RU" sz="4800" i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</a:rPr>
              <a:t>Еще немного химии</a:t>
            </a:r>
            <a:endParaRPr lang="ru-RU" sz="4800" i="1" dirty="0">
              <a:solidFill>
                <a:schemeClr val="bg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32531-E36B-4459-9F2A-90F02D02C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503238" y="1260475"/>
          <a:ext cx="4733925" cy="25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0" name="CS ChemDraw Drawing" r:id="rId3" imgW="6008709" imgH="3259783" progId="ChemDraw.Document.6.0">
                  <p:embed/>
                </p:oleObj>
              </mc:Choice>
              <mc:Fallback>
                <p:oleObj name="CS ChemDraw Drawing" r:id="rId3" imgW="6008709" imgH="3259783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260475"/>
                        <a:ext cx="4733925" cy="256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6624662" y="1620069"/>
          <a:ext cx="5296375" cy="3102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1" name="CS ChemDraw Drawing" r:id="rId5" imgW="5787530" imgH="3390404" progId="ChemDraw.Document.6.0">
                  <p:embed/>
                </p:oleObj>
              </mc:Choice>
              <mc:Fallback>
                <p:oleObj name="CS ChemDraw Drawing" r:id="rId5" imgW="5787530" imgH="339040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62" y="1620069"/>
                        <a:ext cx="5296375" cy="3102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215900" y="3559175"/>
          <a:ext cx="6119813" cy="30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2" name="CS ChemDraw Drawing" r:id="rId7" imgW="9095168" imgH="4554988" progId="ChemDraw.Document.6.0">
                  <p:embed/>
                </p:oleObj>
              </mc:Choice>
              <mc:Fallback>
                <p:oleObj name="CS ChemDraw Drawing" r:id="rId7" imgW="9095168" imgH="4554988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3559175"/>
                        <a:ext cx="6119813" cy="306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 вправо 7"/>
          <p:cNvSpPr/>
          <p:nvPr/>
        </p:nvSpPr>
        <p:spPr>
          <a:xfrm>
            <a:off x="5256510" y="2412157"/>
            <a:ext cx="1440160" cy="288032"/>
          </a:xfrm>
          <a:prstGeom prst="rightArrow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право 8"/>
          <p:cNvSpPr/>
          <p:nvPr/>
        </p:nvSpPr>
        <p:spPr>
          <a:xfrm rot="19848852">
            <a:off x="6451620" y="5104694"/>
            <a:ext cx="1675016" cy="317036"/>
          </a:xfrm>
          <a:prstGeom prst="rightArrow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4608438" y="5508501"/>
            <a:ext cx="1872208" cy="1152128"/>
          </a:xfrm>
          <a:prstGeom prst="ellipse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4608438" y="190810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mbria" pitchFamily="18" charset="0"/>
                <a:ea typeface="Cambria" pitchFamily="18" charset="0"/>
              </a:rPr>
              <a:t>9</a:t>
            </a:r>
            <a:endParaRPr lang="ru-RU" sz="16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36430" y="3348261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mbria" pitchFamily="18" charset="0"/>
                <a:ea typeface="Cambria" pitchFamily="18" charset="0"/>
              </a:rPr>
              <a:t>10</a:t>
            </a:r>
            <a:endParaRPr lang="ru-RU" sz="16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16550" y="6300589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mbria" pitchFamily="18" charset="0"/>
                <a:ea typeface="Cambria" pitchFamily="18" charset="0"/>
              </a:rPr>
              <a:t>7</a:t>
            </a:r>
            <a:endParaRPr lang="ru-RU" sz="16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288958" y="3852317"/>
            <a:ext cx="8370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mbria" pitchFamily="18" charset="0"/>
                <a:ea typeface="Cambria" pitchFamily="18" charset="0"/>
              </a:rPr>
              <a:t>8,11,12</a:t>
            </a:r>
            <a:endParaRPr lang="ru-RU" sz="1600" dirty="0">
              <a:latin typeface="Cambria" pitchFamily="18" charset="0"/>
              <a:ea typeface="Cambri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1</TotalTime>
  <Words>998</Words>
  <Application>Microsoft Office PowerPoint</Application>
  <PresentationFormat>Произвольный</PresentationFormat>
  <Paragraphs>234</Paragraphs>
  <Slides>21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31" baseType="lpstr">
      <vt:lpstr>Arial</vt:lpstr>
      <vt:lpstr>Arial Black</vt:lpstr>
      <vt:lpstr>Calibri</vt:lpstr>
      <vt:lpstr>Calibri Light</vt:lpstr>
      <vt:lpstr>Cambria</vt:lpstr>
      <vt:lpstr>Cambria Math</vt:lpstr>
      <vt:lpstr>Times New Roman</vt:lpstr>
      <vt:lpstr>Тема Office</vt:lpstr>
      <vt:lpstr>1_Тема Office</vt:lpstr>
      <vt:lpstr>CS ChemDraw Drawing</vt:lpstr>
      <vt:lpstr>Bacteriochlorins modified by  organometallic compounds as combined action agents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NEW Lif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оды выделения и очистки Лекция 1.</dc:title>
  <dc:creator>Prince13th</dc:creator>
  <cp:lastModifiedBy>pogor</cp:lastModifiedBy>
  <cp:revision>170</cp:revision>
  <dcterms:created xsi:type="dcterms:W3CDTF">2020-03-20T09:33:59Z</dcterms:created>
  <dcterms:modified xsi:type="dcterms:W3CDTF">2022-07-02T11:20:40Z</dcterms:modified>
</cp:coreProperties>
</file>